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4860" w:rsidRDefault="009C4860" w:rsidP="009C4860">
      <w:pPr>
        <w:bidi/>
        <w:rPr>
          <w:rFonts w:ascii="Times New Roman" w:hAnsi="Times New Roman" w:cs="Times New Roman"/>
          <w:color w:val="FF0000"/>
          <w:sz w:val="32"/>
          <w:szCs w:val="32"/>
          <w:u w:val="double"/>
          <w:rtl/>
          <w:lang w:val="fr-MA" w:bidi="ar-MA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 wp14:anchorId="758E9620" wp14:editId="7A225177">
                <wp:simplePos x="0" y="0"/>
                <wp:positionH relativeFrom="column">
                  <wp:posOffset>1355090</wp:posOffset>
                </wp:positionH>
                <wp:positionV relativeFrom="paragraph">
                  <wp:posOffset>49530</wp:posOffset>
                </wp:positionV>
                <wp:extent cx="3543300" cy="590550"/>
                <wp:effectExtent l="0" t="0" r="50800" b="69850"/>
                <wp:wrapNone/>
                <wp:docPr id="3" name="Étiquette 3">
                  <a:hlinkClick xmlns:a="http://schemas.openxmlformats.org/drawingml/2006/main" r:id="rId8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3300" cy="590550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127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63500" dir="3187806" algn="ctr" rotWithShape="0">
                            <a:schemeClr val="accen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:rsidR="003D5575" w:rsidRPr="00B91405" w:rsidRDefault="00D03206" w:rsidP="009C4860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bCs/>
                                <w:i/>
                                <w:iCs/>
                                <w:color w:val="FF0000"/>
                                <w:sz w:val="40"/>
                                <w:szCs w:val="40"/>
                                <w:lang w:val="fr-MA" w:bidi="ar-MA"/>
                              </w:rPr>
                            </w:pPr>
                            <w:r w:rsidRPr="00B91405">
                              <w:rPr>
                                <w:rFonts w:ascii="Arial Black" w:hAnsi="Arial Black" w:cs="Arabic Typesetting"/>
                                <w:color w:val="FF0000"/>
                                <w:sz w:val="40"/>
                                <w:szCs w:val="40"/>
                                <w:lang w:val="fr-FR" w:bidi="ar-MA"/>
                              </w:rPr>
                              <w:t>Mouvement</w:t>
                            </w:r>
                            <w:r w:rsidR="003D5575" w:rsidRPr="00B91405">
                              <w:rPr>
                                <w:rFonts w:ascii="Arial Black" w:hAnsi="Arial Black" w:cs="Arabic Typesetting"/>
                                <w:color w:val="FF0000"/>
                                <w:sz w:val="40"/>
                                <w:szCs w:val="40"/>
                                <w:lang w:val="fr-FR" w:bidi="ar-MA"/>
                              </w:rPr>
                              <w:t xml:space="preserve"> et repos </w:t>
                            </w:r>
                          </w:p>
                          <w:p w:rsidR="003D5575" w:rsidRPr="00622EE5" w:rsidRDefault="003D5575" w:rsidP="009C4860">
                            <w:pPr>
                              <w:bidi/>
                              <w:jc w:val="both"/>
                              <w:rPr>
                                <w:rFonts w:ascii="Monotype Corsiva" w:hAnsi="Monotype Corsiva" w:cs="Arabic Typesetting"/>
                                <w:color w:val="002060"/>
                                <w:sz w:val="24"/>
                                <w:szCs w:val="24"/>
                                <w:lang w:val="fr-FR" w:bidi="ar-M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58E9620" id="_x0000_t21" coordsize="21600,21600" o:spt="21" adj="3600" path="m@0,qy0@0l0@2qx@0,21600l@1,21600qy21600@2l21600@0qx@1,xe">
                <v:stroke joinstyle="miter"/>
                <v:formulas>
                  <v:f eqn="val #0"/>
                  <v:f eqn="sum width 0 #0"/>
                  <v:f eqn="sum height 0 #0"/>
                  <v:f eqn="prod @0 7071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Étiquette 3" o:spid="_x0000_s1026" type="#_x0000_t21" href="http://www.adrarphysic.fr/" style="position:absolute;left:0;text-align:left;margin-left:106.7pt;margin-top:3.9pt;width:279pt;height:46.5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" o:button="t" fillcolor="#e2efd9 [665]" strokecolor="#c00000" strokeweight="1pt">
                <v:fill o:detectmouseclick="t"/>
                <v:shadow on="t" color="#1f4d78 [1604]" opacity=".5" offset="3pt,4pt"/>
                <v:textbox>
                  <w:txbxContent>
                    <w:p w:rsidR="003D5575" w:rsidRPr="00B91405" w:rsidRDefault="00D03206" w:rsidP="009C4860">
                      <w:pPr>
                        <w:jc w:val="center"/>
                        <w:rPr>
                          <w:rFonts w:ascii="Arial Black" w:hAnsi="Arial Black"/>
                          <w:b/>
                          <w:bCs/>
                          <w:i/>
                          <w:iCs/>
                          <w:color w:val="FF0000"/>
                          <w:sz w:val="40"/>
                          <w:szCs w:val="40"/>
                          <w:lang w:val="fr-MA" w:bidi="ar-MA"/>
                        </w:rPr>
                      </w:pPr>
                      <w:r w:rsidRPr="00B91405">
                        <w:rPr>
                          <w:rFonts w:ascii="Arial Black" w:hAnsi="Arial Black" w:cs="Arabic Typesetting"/>
                          <w:color w:val="FF0000"/>
                          <w:sz w:val="40"/>
                          <w:szCs w:val="40"/>
                          <w:lang w:val="fr-FR" w:bidi="ar-MA"/>
                        </w:rPr>
                        <w:t>Mouvement</w:t>
                      </w:r>
                      <w:r w:rsidR="003D5575" w:rsidRPr="00B91405">
                        <w:rPr>
                          <w:rFonts w:ascii="Arial Black" w:hAnsi="Arial Black" w:cs="Arabic Typesetting"/>
                          <w:color w:val="FF0000"/>
                          <w:sz w:val="40"/>
                          <w:szCs w:val="40"/>
                          <w:lang w:val="fr-FR" w:bidi="ar-MA"/>
                        </w:rPr>
                        <w:t xml:space="preserve"> et repos </w:t>
                      </w:r>
                    </w:p>
                    <w:p w:rsidR="003D5575" w:rsidRPr="00622EE5" w:rsidRDefault="003D5575" w:rsidP="009C4860">
                      <w:pPr>
                        <w:bidi/>
                        <w:jc w:val="both"/>
                        <w:rPr>
                          <w:rFonts w:ascii="Monotype Corsiva" w:hAnsi="Monotype Corsiva" w:cs="Arabic Typesetting"/>
                          <w:color w:val="002060"/>
                          <w:sz w:val="24"/>
                          <w:szCs w:val="24"/>
                          <w:lang w:val="fr-FR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209B3" w:rsidRPr="007B7AC5" w:rsidRDefault="004209B3" w:rsidP="005645BE">
      <w:pPr>
        <w:bidi/>
        <w:rPr>
          <w:rFonts w:ascii="Times New Roman" w:hAnsi="Times New Roman" w:cs="Times New Roman"/>
          <w:b/>
          <w:bCs/>
          <w:color w:val="0432FF"/>
          <w:sz w:val="24"/>
          <w:szCs w:val="24"/>
          <w:u w:val="double"/>
          <w:rtl/>
          <w:lang w:val="fr-MA" w:bidi="ar-MA"/>
        </w:rPr>
      </w:pPr>
    </w:p>
    <w:p w:rsidR="009C4860" w:rsidRPr="009C4860" w:rsidRDefault="009C4860" w:rsidP="004209B3">
      <w:pPr>
        <w:spacing w:after="0" w:line="240" w:lineRule="auto"/>
        <w:rPr>
          <w:rFonts w:ascii="AngsanaUPC" w:hAnsi="AngsanaUPC" w:cs="AngsanaUPC"/>
          <w:b/>
          <w:bCs/>
          <w:color w:val="FF0000"/>
          <w:sz w:val="32"/>
          <w:szCs w:val="32"/>
          <w:lang w:val="fr-MA" w:bidi="ar-MA"/>
        </w:rPr>
      </w:pPr>
      <w:r w:rsidRPr="009C4860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I</w:t>
      </w:r>
      <w:r w:rsidR="00863E52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-</w:t>
      </w:r>
      <w:r w:rsidRPr="009C4860">
        <w:rPr>
          <w:rFonts w:ascii="Times New Roman" w:hAnsi="Times New Roman" w:cs="Times New Roman" w:hint="cs"/>
          <w:b/>
          <w:bCs/>
          <w:color w:val="FF0000"/>
          <w:sz w:val="32"/>
          <w:szCs w:val="32"/>
          <w:u w:val="single"/>
          <w:rtl/>
          <w:lang w:val="fr-MA" w:bidi="ar-MA"/>
        </w:rPr>
        <w:t> </w:t>
      </w:r>
      <w:r w:rsidRPr="0008674F">
        <w:rPr>
          <w:rFonts w:cstheme="minorHAnsi"/>
          <w:b/>
          <w:bCs/>
          <w:color w:val="FF0000"/>
          <w:sz w:val="32"/>
          <w:szCs w:val="32"/>
          <w:u w:val="single"/>
          <w:lang w:val="fr-MA" w:bidi="ar-MA"/>
        </w:rPr>
        <w:t>Notion de relativité du mouvement :</w:t>
      </w:r>
    </w:p>
    <w:p w:rsidR="00667CF7" w:rsidRPr="000B393C" w:rsidRDefault="00863E52" w:rsidP="00863E52">
      <w:pPr>
        <w:pStyle w:val="Paragraphedeliste"/>
        <w:numPr>
          <w:ilvl w:val="0"/>
          <w:numId w:val="18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Activité documentaire.</w:t>
      </w:r>
    </w:p>
    <w:p w:rsidR="004209B3" w:rsidRPr="004209B3" w:rsidRDefault="004F6E36" w:rsidP="000323B4">
      <w:pPr>
        <w:pStyle w:val="Paragraphedeliste"/>
        <w:spacing w:after="0" w:line="240" w:lineRule="auto"/>
        <w:ind w:left="644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>L</w:t>
      </w:r>
      <w:r w:rsidR="004209B3" w:rsidRPr="004209B3">
        <w:rPr>
          <w:rFonts w:cstheme="minorHAnsi"/>
          <w:sz w:val="24"/>
          <w:szCs w:val="24"/>
          <w:lang w:val="fr-MA" w:bidi="ar-MA"/>
        </w:rPr>
        <w:t xml:space="preserve">’image suivante montre le moment de passage d’un autobus devant les deux enfants Réda et Ali. </w:t>
      </w:r>
    </w:p>
    <w:p w:rsidR="004209B3" w:rsidRPr="004209B3" w:rsidRDefault="004209B3" w:rsidP="000323B4">
      <w:pPr>
        <w:pStyle w:val="Paragraphedeliste"/>
        <w:spacing w:after="0" w:line="240" w:lineRule="auto"/>
        <w:ind w:left="644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asciiTheme="majorBidi" w:hAnsiTheme="majorBidi" w:cstheme="majorBidi"/>
          <w:b/>
          <w:bCs/>
          <w:noProof/>
          <w:color w:val="00B050"/>
          <w:u w:val="single"/>
          <w:rtl/>
          <w:lang w:val="fr-FR" w:eastAsia="fr-FR"/>
        </w:rPr>
        <w:drawing>
          <wp:anchor distT="0" distB="0" distL="114300" distR="114300" simplePos="0" relativeHeight="251735040" behindDoc="1" locked="0" layoutInCell="1" allowOverlap="1" wp14:anchorId="28436865" wp14:editId="3D08AA28">
            <wp:simplePos x="0" y="0"/>
            <wp:positionH relativeFrom="column">
              <wp:posOffset>4812665</wp:posOffset>
            </wp:positionH>
            <wp:positionV relativeFrom="paragraph">
              <wp:posOffset>63500</wp:posOffset>
            </wp:positionV>
            <wp:extent cx="1857375" cy="1378585"/>
            <wp:effectExtent l="0" t="0" r="0" b="5715"/>
            <wp:wrapTight wrapText="bothSides">
              <wp:wrapPolygon edited="0">
                <wp:start x="0" y="0"/>
                <wp:lineTo x="0" y="21491"/>
                <wp:lineTo x="21415" y="21491"/>
                <wp:lineTo x="21415" y="0"/>
                <wp:lineTo x="0" y="0"/>
              </wp:wrapPolygon>
            </wp:wrapTight>
            <wp:docPr id="224" name="Image 224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Image 224">
                      <a:hlinkClick r:id="rId8"/>
                    </pic:cNvPr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378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09B3">
        <w:rPr>
          <w:rFonts w:cstheme="minorHAnsi"/>
          <w:sz w:val="24"/>
          <w:szCs w:val="24"/>
          <w:lang w:val="fr-MA" w:bidi="ar-MA"/>
        </w:rPr>
        <w:t>observer l’image et compléter le tableau ci-dessous par les mots :</w:t>
      </w:r>
    </w:p>
    <w:tbl>
      <w:tblPr>
        <w:tblStyle w:val="Grilledutableau"/>
        <w:tblpPr w:leftFromText="141" w:rightFromText="141" w:vertAnchor="text" w:horzAnchor="margin" w:tblpY="329"/>
        <w:tblW w:w="0" w:type="auto"/>
        <w:tblLook w:val="04A0" w:firstRow="1" w:lastRow="0" w:firstColumn="1" w:lastColumn="0" w:noHBand="0" w:noVBand="1"/>
      </w:tblPr>
      <w:tblGrid>
        <w:gridCol w:w="3823"/>
        <w:gridCol w:w="3685"/>
      </w:tblGrid>
      <w:tr w:rsidR="004209B3" w:rsidRPr="007B7AC5" w:rsidTr="004209B3">
        <w:tc>
          <w:tcPr>
            <w:tcW w:w="3823" w:type="dxa"/>
          </w:tcPr>
          <w:p w:rsidR="004209B3" w:rsidRPr="00E170C2" w:rsidRDefault="004209B3" w:rsidP="004209B3">
            <w:pPr>
              <w:spacing w:line="240" w:lineRule="auto"/>
              <w:jc w:val="center"/>
              <w:rPr>
                <w:rFonts w:asciiTheme="majorBidi" w:hAnsiTheme="majorBidi" w:cstheme="majorBidi"/>
                <w:b/>
                <w:bCs/>
                <w:color w:val="00B050"/>
                <w:sz w:val="24"/>
                <w:szCs w:val="24"/>
                <w:lang w:val="fr-MA"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B050"/>
                <w:sz w:val="24"/>
                <w:szCs w:val="24"/>
                <w:u w:val="single"/>
                <w:lang w:val="fr-MA" w:bidi="ar-MA"/>
              </w:rPr>
              <w:t xml:space="preserve">   </w:t>
            </w:r>
            <w:r w:rsidRPr="00E170C2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>En choisissant Ali comme référentiel</w:t>
            </w:r>
          </w:p>
        </w:tc>
        <w:tc>
          <w:tcPr>
            <w:tcW w:w="3685" w:type="dxa"/>
          </w:tcPr>
          <w:p w:rsidR="004209B3" w:rsidRDefault="004209B3" w:rsidP="004209B3">
            <w:pPr>
              <w:spacing w:line="240" w:lineRule="auto"/>
              <w:jc w:val="center"/>
              <w:rPr>
                <w:rFonts w:asciiTheme="majorBidi" w:hAnsiTheme="majorBidi" w:cstheme="majorBidi"/>
                <w:b/>
                <w:bCs/>
                <w:color w:val="00B050"/>
                <w:sz w:val="24"/>
                <w:szCs w:val="24"/>
                <w:u w:val="single"/>
                <w:lang w:val="fr-MA" w:bidi="ar-MA"/>
              </w:rPr>
            </w:pPr>
            <w:r w:rsidRPr="00E170C2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En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>choisissant le bus</w:t>
            </w:r>
            <w:r w:rsidRPr="00E170C2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comme référentiel</w:t>
            </w:r>
          </w:p>
        </w:tc>
      </w:tr>
      <w:tr w:rsidR="004209B3" w:rsidRPr="007B7AC5" w:rsidTr="004209B3">
        <w:tc>
          <w:tcPr>
            <w:tcW w:w="3823" w:type="dxa"/>
          </w:tcPr>
          <w:p w:rsidR="004209B3" w:rsidRDefault="004209B3" w:rsidP="004209B3">
            <w:pPr>
              <w:spacing w:line="240" w:lineRule="auto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E170C2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>•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E170C2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Réda est …………………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...</w:t>
            </w:r>
            <w:r w:rsidRPr="00E170C2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…</w:t>
            </w:r>
          </w:p>
          <w:p w:rsidR="004209B3" w:rsidRPr="00E170C2" w:rsidRDefault="004209B3" w:rsidP="004209B3">
            <w:pPr>
              <w:spacing w:line="240" w:lineRule="auto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E170C2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>•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l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a maison est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 xml:space="preserve"> ……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…………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…</w:t>
            </w:r>
          </w:p>
          <w:p w:rsidR="004209B3" w:rsidRDefault="004209B3" w:rsidP="004209B3">
            <w:pPr>
              <w:spacing w:line="240" w:lineRule="auto"/>
              <w:rPr>
                <w:rFonts w:asciiTheme="majorBidi" w:hAnsiTheme="majorBidi" w:cstheme="majorBidi"/>
                <w:b/>
                <w:bCs/>
                <w:color w:val="00B050"/>
                <w:sz w:val="24"/>
                <w:szCs w:val="24"/>
                <w:u w:val="single"/>
                <w:lang w:val="fr-MA" w:bidi="ar-MA"/>
              </w:rPr>
            </w:pPr>
            <w:r w:rsidRPr="00E170C2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>•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 xml:space="preserve"> le chauffeur du bus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 xml:space="preserve"> est 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.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…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…..</w:t>
            </w:r>
          </w:p>
        </w:tc>
        <w:tc>
          <w:tcPr>
            <w:tcW w:w="3685" w:type="dxa"/>
          </w:tcPr>
          <w:p w:rsidR="004209B3" w:rsidRPr="00E95746" w:rsidRDefault="004209B3" w:rsidP="004209B3">
            <w:pPr>
              <w:spacing w:line="240" w:lineRule="auto"/>
              <w:jc w:val="both"/>
              <w:rPr>
                <w:rFonts w:asciiTheme="majorBidi" w:hAnsiTheme="majorBidi" w:cstheme="majorBidi"/>
                <w:color w:val="00B050"/>
                <w:sz w:val="24"/>
                <w:szCs w:val="24"/>
                <w:u w:val="single"/>
                <w:lang w:val="fr-MA" w:bidi="ar-MA"/>
              </w:rPr>
            </w:pPr>
            <w:r w:rsidRPr="00E170C2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>•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Ali est …………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…..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………..</w:t>
            </w:r>
          </w:p>
          <w:p w:rsidR="004209B3" w:rsidRPr="00E95746" w:rsidRDefault="004209B3" w:rsidP="004209B3">
            <w:pPr>
              <w:spacing w:line="240" w:lineRule="auto"/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</w:pP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• la maison est ……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….……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…</w:t>
            </w:r>
          </w:p>
          <w:p w:rsidR="004209B3" w:rsidRPr="00E170C2" w:rsidRDefault="004209B3" w:rsidP="004209B3">
            <w:pP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</w:pPr>
            <w:r w:rsidRPr="00E170C2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>•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le chauffeur du bus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 xml:space="preserve"> est 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 xml:space="preserve"> 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...</w:t>
            </w:r>
            <w:r w:rsidRPr="00E95746"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</w:t>
            </w:r>
            <w:r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  <w:t>…..</w:t>
            </w:r>
          </w:p>
        </w:tc>
      </w:tr>
    </w:tbl>
    <w:p w:rsidR="00863E52" w:rsidRPr="004209B3" w:rsidRDefault="004209B3" w:rsidP="004209B3">
      <w:pPr>
        <w:pStyle w:val="Paragraphedeliste"/>
        <w:bidi/>
        <w:spacing w:after="0" w:line="240" w:lineRule="auto"/>
        <w:ind w:left="926"/>
        <w:jc w:val="center"/>
        <w:rPr>
          <w:rFonts w:asciiTheme="majorBidi" w:hAnsiTheme="majorBidi" w:cstheme="majorBidi"/>
          <w:b/>
          <w:bCs/>
          <w:color w:val="00B050"/>
          <w:sz w:val="24"/>
          <w:szCs w:val="24"/>
          <w:u w:val="single"/>
          <w:lang w:val="fr-MA" w:bidi="ar-MA"/>
        </w:rPr>
      </w:pPr>
      <w:r w:rsidRPr="00E95746">
        <w:rPr>
          <w:rFonts w:cstheme="minorHAnsi"/>
          <w:b/>
          <w:bCs/>
          <w:sz w:val="24"/>
          <w:szCs w:val="24"/>
          <w:lang w:val="fr-MA" w:bidi="ar-MA"/>
        </w:rPr>
        <w:t>en mouvement – au repos</w:t>
      </w:r>
      <w:r>
        <w:rPr>
          <w:rFonts w:cstheme="minorHAnsi"/>
          <w:sz w:val="24"/>
          <w:szCs w:val="24"/>
          <w:lang w:val="fr-MA" w:bidi="ar-MA"/>
        </w:rPr>
        <w:t>.</w:t>
      </w:r>
    </w:p>
    <w:p w:rsidR="00863E52" w:rsidRPr="000B393C" w:rsidRDefault="00863E52" w:rsidP="00863E52">
      <w:pPr>
        <w:pStyle w:val="Paragraphedeliste"/>
        <w:numPr>
          <w:ilvl w:val="0"/>
          <w:numId w:val="18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Conclusion.</w:t>
      </w:r>
    </w:p>
    <w:p w:rsidR="001B69DF" w:rsidRPr="000B393C" w:rsidRDefault="00863E52" w:rsidP="001B69DF">
      <w:pPr>
        <w:pStyle w:val="Paragraphedeliste"/>
        <w:numPr>
          <w:ilvl w:val="0"/>
          <w:numId w:val="20"/>
        </w:numPr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Pour décrire l’état de mouvement ou de repos d’un corps, il faut choisir un autre corps </w:t>
      </w:r>
      <w:r w:rsidR="005964C0"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appelé</w:t>
      </w:r>
      <w:r w:rsidR="001B69DF"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 </w:t>
      </w:r>
    </w:p>
    <w:p w:rsidR="00863E52" w:rsidRPr="000B393C" w:rsidRDefault="00863E52" w:rsidP="001B69DF">
      <w:pPr>
        <w:pStyle w:val="Paragraphedeliste"/>
        <w:spacing w:after="0" w:line="240" w:lineRule="auto"/>
        <w:ind w:left="502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 w:rsidRPr="001B4831">
        <w:rPr>
          <w:rStyle w:val="lev"/>
          <w:rFonts w:cstheme="minorHAnsi"/>
          <w:color w:val="FF0000"/>
          <w:sz w:val="24"/>
          <w:szCs w:val="24"/>
          <w:bdr w:val="none" w:sz="0" w:space="0" w:color="auto" w:frame="1"/>
          <w:shd w:val="clear" w:color="auto" w:fill="FFFFFF"/>
          <w:lang w:val="fr-FR"/>
        </w:rPr>
        <w:t>référentiel</w:t>
      </w:r>
      <w:r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.</w:t>
      </w:r>
    </w:p>
    <w:p w:rsidR="005964C0" w:rsidRPr="000B393C" w:rsidRDefault="00863E52" w:rsidP="00863E52">
      <w:pPr>
        <w:pStyle w:val="Paragraphedeliste"/>
        <w:numPr>
          <w:ilvl w:val="0"/>
          <w:numId w:val="20"/>
        </w:numPr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Un corps est dit en mouvement s’il change de position par rapport au </w:t>
      </w:r>
      <w:r w:rsidR="009D63AE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référentiel choisi</w:t>
      </w:r>
      <w:r w:rsidR="005964C0"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, ainsi il </w:t>
      </w:r>
    </w:p>
    <w:p w:rsidR="00863E52" w:rsidRPr="000B393C" w:rsidRDefault="005964C0" w:rsidP="005964C0">
      <w:pPr>
        <w:pStyle w:val="Paragraphedeliste"/>
        <w:spacing w:after="0" w:line="240" w:lineRule="auto"/>
        <w:ind w:left="502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sera au repos si sa position ne change pas pa</w:t>
      </w:r>
      <w:r w:rsidR="009D63AE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r rapport au référentiel choisi</w:t>
      </w:r>
      <w:r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.</w:t>
      </w:r>
    </w:p>
    <w:p w:rsidR="005964C0" w:rsidRPr="000B393C" w:rsidRDefault="000B393C" w:rsidP="00863E52">
      <w:pPr>
        <w:pStyle w:val="Paragraphedeliste"/>
        <w:numPr>
          <w:ilvl w:val="0"/>
          <w:numId w:val="20"/>
        </w:numPr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 w:rsidRPr="001B4831">
        <w:rPr>
          <w:rStyle w:val="lev"/>
          <w:rFonts w:cstheme="minorHAnsi"/>
          <w:color w:val="FF000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Un </w:t>
      </w:r>
      <w:r w:rsidR="005964C0" w:rsidRPr="001B4831">
        <w:rPr>
          <w:rStyle w:val="lev"/>
          <w:rFonts w:cstheme="minorHAnsi"/>
          <w:color w:val="FF0000"/>
          <w:sz w:val="24"/>
          <w:szCs w:val="24"/>
          <w:bdr w:val="none" w:sz="0" w:space="0" w:color="auto" w:frame="1"/>
          <w:shd w:val="clear" w:color="auto" w:fill="FFFFFF"/>
          <w:lang w:val="fr-FR"/>
        </w:rPr>
        <w:t>référentiel terrestre</w:t>
      </w:r>
      <w:r w:rsidR="009D63AE" w:rsidRPr="001B4831">
        <w:rPr>
          <w:rStyle w:val="lev"/>
          <w:rFonts w:cstheme="minorHAnsi"/>
          <w:b w:val="0"/>
          <w:bCs w:val="0"/>
          <w:color w:val="FF000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</w:t>
      </w:r>
      <w:r w:rsidR="009D63AE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est un objet</w:t>
      </w:r>
      <w:r w:rsidR="005964C0"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solide lié à la terre telle que : la tour d’une mosquée, l’arbre …</w:t>
      </w:r>
    </w:p>
    <w:p w:rsidR="005964C0" w:rsidRPr="000B393C" w:rsidRDefault="005964C0" w:rsidP="00E45352">
      <w:pPr>
        <w:pStyle w:val="Paragraphedeliste"/>
        <w:numPr>
          <w:ilvl w:val="0"/>
          <w:numId w:val="20"/>
        </w:numPr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Le mouvement et le repos sont deux notions </w:t>
      </w:r>
      <w:r w:rsidRPr="001B4831">
        <w:rPr>
          <w:rStyle w:val="lev"/>
          <w:rFonts w:cstheme="minorHAnsi"/>
          <w:color w:val="FF0000"/>
          <w:sz w:val="24"/>
          <w:szCs w:val="24"/>
          <w:bdr w:val="none" w:sz="0" w:space="0" w:color="auto" w:frame="1"/>
          <w:shd w:val="clear" w:color="auto" w:fill="FFFFFF"/>
          <w:lang w:val="fr-FR"/>
        </w:rPr>
        <w:t>relatives</w:t>
      </w:r>
      <w:r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, car elles </w:t>
      </w:r>
      <w:r w:rsidR="00E45352"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dép</w:t>
      </w:r>
      <w:r w:rsidR="00E45352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e</w:t>
      </w:r>
      <w:r w:rsidR="00E45352"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ndent</w:t>
      </w:r>
      <w:r w:rsidR="00E45352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du</w:t>
      </w:r>
      <w:r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référentiel </w:t>
      </w:r>
      <w:r w:rsidR="009D63AE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choisi</w:t>
      </w:r>
      <w:r w:rsidR="001B69DF" w:rsidRPr="000B393C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.</w:t>
      </w:r>
    </w:p>
    <w:p w:rsidR="009C4860" w:rsidRPr="004209B3" w:rsidRDefault="009C4860" w:rsidP="009C4860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8"/>
          <w:szCs w:val="8"/>
          <w:rtl/>
          <w:lang w:val="fr-MA" w:bidi="ar-MA"/>
        </w:rPr>
      </w:pPr>
    </w:p>
    <w:p w:rsidR="009C4860" w:rsidRDefault="009C4860" w:rsidP="004209B3">
      <w:pPr>
        <w:spacing w:after="0" w:line="240" w:lineRule="auto"/>
        <w:rPr>
          <w:rFonts w:ascii="Times New Roman" w:hAnsi="Times New Roman" w:cs="Times New Roman"/>
          <w:b/>
          <w:bCs/>
          <w:color w:val="FF0000"/>
          <w:sz w:val="32"/>
          <w:szCs w:val="32"/>
          <w:u w:val="single"/>
          <w:lang w:val="fr-FR" w:bidi="ar-MA"/>
        </w:rPr>
      </w:pPr>
      <w:r w:rsidRPr="009C4860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II</w:t>
      </w:r>
      <w:r w:rsidR="001B69DF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-</w:t>
      </w:r>
      <w:r w:rsidRPr="009C4860">
        <w:rPr>
          <w:rFonts w:ascii="Times New Roman" w:hAnsi="Times New Roman" w:cs="Times New Roman" w:hint="cs"/>
          <w:b/>
          <w:bCs/>
          <w:color w:val="FF0000"/>
          <w:sz w:val="32"/>
          <w:szCs w:val="32"/>
          <w:rtl/>
          <w:lang w:val="fr-FR" w:bidi="ar-MA"/>
        </w:rPr>
        <w:t xml:space="preserve"> </w:t>
      </w:r>
      <w:r w:rsidRPr="0008674F">
        <w:rPr>
          <w:rFonts w:cstheme="minorHAnsi"/>
          <w:b/>
          <w:bCs/>
          <w:color w:val="FF0000"/>
          <w:sz w:val="32"/>
          <w:szCs w:val="32"/>
          <w:u w:val="single"/>
          <w:lang w:val="fr-FR" w:bidi="ar-MA"/>
        </w:rPr>
        <w:t>Notion de trajectoire :</w:t>
      </w:r>
    </w:p>
    <w:p w:rsidR="001B69DF" w:rsidRPr="000B393C" w:rsidRDefault="001B69DF" w:rsidP="000B393C">
      <w:pPr>
        <w:pStyle w:val="Paragraphedeliste"/>
        <w:numPr>
          <w:ilvl w:val="0"/>
          <w:numId w:val="25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Définition.</w:t>
      </w:r>
    </w:p>
    <w:p w:rsidR="003C3FEE" w:rsidRPr="005040E3" w:rsidRDefault="000B393C" w:rsidP="000B393C">
      <w:pPr>
        <w:spacing w:after="0" w:line="240" w:lineRule="auto"/>
        <w:jc w:val="both"/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           </w:t>
      </w:r>
      <w:r w:rsidR="001B69DF" w:rsidRPr="005040E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La traje</w:t>
      </w:r>
      <w:r w:rsidR="003F70D4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ctoire d’un point d’un mobile (</w:t>
      </w:r>
      <w:r w:rsidR="001B69DF" w:rsidRPr="005040E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corps e</w:t>
      </w:r>
      <w:r w:rsidR="003F70D4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n mouvement) </w:t>
      </w:r>
      <w:r w:rsidR="003C3FEE" w:rsidRPr="005040E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c’est la ligne continue qui relie les </w:t>
      </w:r>
    </w:p>
    <w:p w:rsidR="001B69DF" w:rsidRPr="005040E3" w:rsidRDefault="003C3FEE" w:rsidP="00B76C56">
      <w:pPr>
        <w:spacing w:after="0" w:line="240" w:lineRule="auto"/>
        <w:jc w:val="both"/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 w:rsidRPr="005040E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          </w:t>
      </w:r>
      <w:r w:rsidR="00B76C56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d</w:t>
      </w:r>
      <w:r w:rsidR="0074392C" w:rsidRPr="005040E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ifférentes</w:t>
      </w:r>
      <w:r w:rsidRPr="005040E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positions qu’</w:t>
      </w:r>
      <w:r w:rsidR="001B69DF" w:rsidRPr="005040E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occupe</w:t>
      </w:r>
      <w:r w:rsidRPr="005040E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ce point</w:t>
      </w:r>
      <w:r w:rsidR="001B69DF" w:rsidRPr="005040E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durant son mouvement.</w:t>
      </w:r>
    </w:p>
    <w:p w:rsidR="001B69DF" w:rsidRPr="000B393C" w:rsidRDefault="001B69DF" w:rsidP="000B393C">
      <w:pPr>
        <w:pStyle w:val="Paragraphedeliste"/>
        <w:numPr>
          <w:ilvl w:val="0"/>
          <w:numId w:val="25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Types de trajectoires.</w:t>
      </w:r>
    </w:p>
    <w:p w:rsidR="000C0083" w:rsidRPr="000B393C" w:rsidRDefault="000C0083" w:rsidP="001B69DF">
      <w:pPr>
        <w:pStyle w:val="Paragraphedeliste"/>
        <w:numPr>
          <w:ilvl w:val="0"/>
          <w:numId w:val="23"/>
        </w:numPr>
        <w:spacing w:after="0" w:line="240" w:lineRule="auto"/>
        <w:jc w:val="both"/>
        <w:rPr>
          <w:rFonts w:cstheme="minorHAnsi"/>
          <w:b/>
          <w:bCs/>
          <w:color w:val="7030A0"/>
          <w:sz w:val="28"/>
          <w:szCs w:val="28"/>
          <w:lang w:val="fr-MA" w:bidi="ar-MA"/>
        </w:rPr>
      </w:pPr>
      <w:r w:rsidRPr="000B393C">
        <w:rPr>
          <w:rFonts w:cstheme="minorHAnsi"/>
          <w:b/>
          <w:bCs/>
          <w:color w:val="7030A0"/>
          <w:sz w:val="28"/>
          <w:szCs w:val="28"/>
          <w:lang w:val="fr-MA" w:bidi="ar-MA"/>
        </w:rPr>
        <w:t xml:space="preserve">La </w:t>
      </w:r>
      <w:r w:rsidR="001B69DF" w:rsidRPr="000B393C">
        <w:rPr>
          <w:rFonts w:cstheme="minorHAnsi"/>
          <w:b/>
          <w:bCs/>
          <w:color w:val="7030A0"/>
          <w:sz w:val="28"/>
          <w:szCs w:val="28"/>
          <w:lang w:val="fr-MA" w:bidi="ar-MA"/>
        </w:rPr>
        <w:t>trajectoire</w:t>
      </w:r>
      <w:r w:rsidRPr="000B393C">
        <w:rPr>
          <w:rFonts w:cstheme="minorHAnsi"/>
          <w:b/>
          <w:bCs/>
          <w:color w:val="7030A0"/>
          <w:sz w:val="28"/>
          <w:szCs w:val="28"/>
          <w:lang w:val="fr-MA" w:bidi="ar-MA"/>
        </w:rPr>
        <w:t xml:space="preserve"> rectiligne.</w:t>
      </w:r>
    </w:p>
    <w:p w:rsidR="00382B04" w:rsidRPr="00CD0EAF" w:rsidRDefault="00382B04" w:rsidP="00382B04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 w:rsidRPr="00CD0EAF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on dit que la trajectoire est rectiligne lorsque les positions occupées par le point d’un mobile forment </w:t>
      </w:r>
      <w:r w:rsidRPr="0074392C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une droite</w:t>
      </w:r>
      <w:r w:rsidRPr="00CD0EAF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. et dans ce cas on dit que le mouvement de ce mobile est rectiligne.</w:t>
      </w:r>
    </w:p>
    <w:p w:rsidR="00382B04" w:rsidRDefault="00382B04" w:rsidP="00382B04">
      <w:pPr>
        <w:pStyle w:val="Paragraphedeliste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MA" w:bidi="ar-MA"/>
        </w:rPr>
      </w:pPr>
      <w:r>
        <w:rPr>
          <w:rFonts w:asciiTheme="majorBidi" w:hAnsiTheme="majorBidi" w:cstheme="majorBidi"/>
          <w:noProof/>
          <w:sz w:val="24"/>
          <w:szCs w:val="24"/>
          <w:lang w:val="fr-FR" w:eastAsia="fr-FR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653540</wp:posOffset>
            </wp:positionH>
            <wp:positionV relativeFrom="paragraph">
              <wp:posOffset>25621</wp:posOffset>
            </wp:positionV>
            <wp:extent cx="3709670" cy="419100"/>
            <wp:effectExtent l="0" t="0" r="0" b="0"/>
            <wp:wrapTight wrapText="bothSides">
              <wp:wrapPolygon edited="0">
                <wp:start x="0" y="0"/>
                <wp:lineTo x="0" y="20945"/>
                <wp:lineTo x="21519" y="20945"/>
                <wp:lineTo x="21519" y="0"/>
                <wp:lineTo x="0" y="0"/>
              </wp:wrapPolygon>
            </wp:wrapTight>
            <wp:docPr id="8" name="Image 8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 8">
                      <a:hlinkClick r:id="rId8"/>
                    </pic:cNvPr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967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2B04" w:rsidRDefault="00382B04" w:rsidP="00382B04">
      <w:pPr>
        <w:pStyle w:val="Paragraphedeliste"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MA" w:bidi="ar-MA"/>
        </w:rPr>
      </w:pPr>
    </w:p>
    <w:p w:rsidR="00382B04" w:rsidRPr="008D07AF" w:rsidRDefault="00382B04" w:rsidP="00382B04">
      <w:pPr>
        <w:pStyle w:val="Paragraphedeliste"/>
        <w:spacing w:after="0" w:line="240" w:lineRule="auto"/>
        <w:jc w:val="both"/>
        <w:rPr>
          <w:rFonts w:asciiTheme="majorBidi" w:hAnsiTheme="majorBidi" w:cstheme="majorBidi"/>
          <w:b/>
          <w:bCs/>
          <w:color w:val="7030A0"/>
          <w:sz w:val="16"/>
          <w:szCs w:val="16"/>
          <w:lang w:val="fr-MA" w:bidi="ar-MA"/>
        </w:rPr>
      </w:pPr>
    </w:p>
    <w:p w:rsidR="000C0083" w:rsidRPr="000B393C" w:rsidRDefault="000C0083" w:rsidP="000C0083">
      <w:pPr>
        <w:pStyle w:val="Paragraphedeliste"/>
        <w:numPr>
          <w:ilvl w:val="0"/>
          <w:numId w:val="23"/>
        </w:numPr>
        <w:spacing w:after="0" w:line="240" w:lineRule="auto"/>
        <w:jc w:val="both"/>
        <w:rPr>
          <w:rFonts w:cstheme="minorHAnsi"/>
          <w:b/>
          <w:bCs/>
          <w:color w:val="7030A0"/>
          <w:sz w:val="28"/>
          <w:szCs w:val="28"/>
          <w:lang w:val="fr-MA" w:bidi="ar-MA"/>
        </w:rPr>
      </w:pPr>
      <w:r w:rsidRPr="000B393C">
        <w:rPr>
          <w:rFonts w:cstheme="minorHAnsi"/>
          <w:b/>
          <w:bCs/>
          <w:color w:val="7030A0"/>
          <w:sz w:val="28"/>
          <w:szCs w:val="28"/>
          <w:lang w:val="fr-MA" w:bidi="ar-MA"/>
        </w:rPr>
        <w:t>La trajectoire circulaire.</w:t>
      </w:r>
    </w:p>
    <w:p w:rsidR="00382B04" w:rsidRPr="00CD0EAF" w:rsidRDefault="00382B04" w:rsidP="00382B04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 w:rsidRPr="00CD0EAF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on dit que la trajectoire est circulaire lorsque les positions occupées par le point d’un mobile forment </w:t>
      </w:r>
      <w:r w:rsidRPr="0074392C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un cercle</w:t>
      </w:r>
      <w:r w:rsidRPr="00CD0EAF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. et dans ce cas on dit que le mouvement de ce mobile est circulaire.</w:t>
      </w:r>
    </w:p>
    <w:p w:rsidR="00382B04" w:rsidRDefault="008D07AF" w:rsidP="00382B04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MA" w:bidi="ar-MA"/>
        </w:rPr>
      </w:pPr>
      <w:r>
        <w:rPr>
          <w:rFonts w:asciiTheme="majorBidi" w:hAnsiTheme="majorBidi" w:cstheme="majorBidi"/>
          <w:noProof/>
          <w:sz w:val="24"/>
          <w:szCs w:val="24"/>
          <w:lang w:val="fr-FR" w:eastAsia="fr-F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687320</wp:posOffset>
            </wp:positionH>
            <wp:positionV relativeFrom="paragraph">
              <wp:posOffset>8890</wp:posOffset>
            </wp:positionV>
            <wp:extent cx="1796415" cy="952500"/>
            <wp:effectExtent l="0" t="0" r="0" b="0"/>
            <wp:wrapTight wrapText="bothSides">
              <wp:wrapPolygon edited="0">
                <wp:start x="0" y="0"/>
                <wp:lineTo x="0" y="21312"/>
                <wp:lineTo x="21379" y="21312"/>
                <wp:lineTo x="21379" y="0"/>
                <wp:lineTo x="0" y="0"/>
              </wp:wrapPolygon>
            </wp:wrapTight>
            <wp:docPr id="13" name="Image 13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 13">
                      <a:hlinkClick r:id="rId8"/>
                    </pic:cNvPr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641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2B04" w:rsidRDefault="00382B04" w:rsidP="00382B04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MA" w:bidi="ar-MA"/>
        </w:rPr>
      </w:pPr>
    </w:p>
    <w:p w:rsidR="00382B04" w:rsidRDefault="00382B04" w:rsidP="00382B04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MA" w:bidi="ar-MA"/>
        </w:rPr>
      </w:pPr>
    </w:p>
    <w:p w:rsidR="00382B04" w:rsidRPr="007B7AC5" w:rsidRDefault="00382B04" w:rsidP="00382B04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  <w:lang w:val="fr-MA" w:bidi="ar-MA"/>
        </w:rPr>
      </w:pPr>
    </w:p>
    <w:p w:rsidR="00382B04" w:rsidRPr="008D07AF" w:rsidRDefault="00382B04" w:rsidP="00382B04">
      <w:pPr>
        <w:spacing w:after="0" w:line="240" w:lineRule="auto"/>
        <w:jc w:val="both"/>
        <w:rPr>
          <w:rFonts w:cstheme="minorHAnsi"/>
          <w:sz w:val="8"/>
          <w:szCs w:val="8"/>
          <w:lang w:val="fr-MA" w:bidi="ar-MA"/>
        </w:rPr>
      </w:pPr>
    </w:p>
    <w:p w:rsidR="000C0083" w:rsidRPr="000B393C" w:rsidRDefault="000C0083" w:rsidP="000C0083">
      <w:pPr>
        <w:pStyle w:val="Paragraphedeliste"/>
        <w:numPr>
          <w:ilvl w:val="0"/>
          <w:numId w:val="23"/>
        </w:numPr>
        <w:spacing w:after="0" w:line="240" w:lineRule="auto"/>
        <w:jc w:val="both"/>
        <w:rPr>
          <w:rFonts w:cstheme="minorHAnsi"/>
          <w:b/>
          <w:bCs/>
          <w:color w:val="7030A0"/>
          <w:sz w:val="28"/>
          <w:szCs w:val="28"/>
          <w:lang w:val="fr-MA" w:bidi="ar-MA"/>
        </w:rPr>
      </w:pPr>
      <w:r w:rsidRPr="000B393C">
        <w:rPr>
          <w:rFonts w:cstheme="minorHAnsi"/>
          <w:b/>
          <w:bCs/>
          <w:color w:val="7030A0"/>
          <w:sz w:val="28"/>
          <w:szCs w:val="28"/>
          <w:lang w:val="fr-MA" w:bidi="ar-MA"/>
        </w:rPr>
        <w:t>La trajectoire curviligne.</w:t>
      </w:r>
    </w:p>
    <w:p w:rsidR="00382B04" w:rsidRPr="00CD0EAF" w:rsidRDefault="008D07AF" w:rsidP="00382B04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>
        <w:rPr>
          <w:rFonts w:cstheme="minorHAnsi"/>
          <w:noProof/>
          <w:sz w:val="24"/>
          <w:szCs w:val="24"/>
          <w:bdr w:val="none" w:sz="0" w:space="0" w:color="auto" w:frame="1"/>
          <w:shd w:val="clear" w:color="auto" w:fill="FFFFFF"/>
          <w:lang w:val="fr-FR" w:eastAsia="fr-FR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106930</wp:posOffset>
            </wp:positionH>
            <wp:positionV relativeFrom="paragraph">
              <wp:posOffset>438785</wp:posOffset>
            </wp:positionV>
            <wp:extent cx="2997200" cy="657225"/>
            <wp:effectExtent l="0" t="0" r="0" b="3175"/>
            <wp:wrapTight wrapText="bothSides">
              <wp:wrapPolygon edited="0">
                <wp:start x="0" y="0"/>
                <wp:lineTo x="0" y="21287"/>
                <wp:lineTo x="21508" y="21287"/>
                <wp:lineTo x="21508" y="0"/>
                <wp:lineTo x="0" y="0"/>
              </wp:wrapPolygon>
            </wp:wrapTight>
            <wp:docPr id="14" name="Image 14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 14">
                      <a:hlinkClick r:id="rId8"/>
                    </pic:cNvPr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72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2B04" w:rsidRPr="00CD0EAF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on dit que la trajectoire est curviligne lorsque les positions occupées par le point d’un mobile forment </w:t>
      </w:r>
      <w:r w:rsidR="00382B04" w:rsidRPr="0074392C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une courbe</w:t>
      </w:r>
      <w:r w:rsidR="00382B04" w:rsidRPr="00CD0EAF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  <w:t>. et dans ce cas on dit que le mouvement de ce mobile est curviligne.</w:t>
      </w:r>
    </w:p>
    <w:p w:rsidR="001B69DF" w:rsidRDefault="001B69DF" w:rsidP="000C0083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</w:pPr>
    </w:p>
    <w:p w:rsidR="00382B04" w:rsidRDefault="00382B04" w:rsidP="000C0083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</w:pPr>
    </w:p>
    <w:p w:rsidR="00382B04" w:rsidRDefault="00382B04" w:rsidP="000C0083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</w:pPr>
    </w:p>
    <w:p w:rsidR="00382B04" w:rsidRPr="008D07AF" w:rsidRDefault="00382B04" w:rsidP="000C0083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16"/>
          <w:szCs w:val="16"/>
          <w:bdr w:val="none" w:sz="0" w:space="0" w:color="auto" w:frame="1"/>
          <w:shd w:val="clear" w:color="auto" w:fill="FFFFFF"/>
          <w:lang w:val="fr-MA"/>
        </w:rPr>
      </w:pPr>
    </w:p>
    <w:p w:rsidR="00382B04" w:rsidRPr="00B3637E" w:rsidRDefault="00B3637E" w:rsidP="00B3637E">
      <w:pPr>
        <w:pStyle w:val="Paragraphedeliste"/>
        <w:numPr>
          <w:ilvl w:val="0"/>
          <w:numId w:val="24"/>
        </w:numPr>
        <w:spacing w:after="0" w:line="240" w:lineRule="auto"/>
        <w:jc w:val="both"/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MA"/>
        </w:rPr>
      </w:pPr>
      <w:r w:rsidRPr="00B3637E">
        <w:rPr>
          <w:rStyle w:val="lev"/>
          <w:rFonts w:cstheme="minorHAnsi"/>
          <w:sz w:val="24"/>
          <w:szCs w:val="24"/>
          <w:u w:val="single"/>
          <w:bdr w:val="none" w:sz="0" w:space="0" w:color="auto" w:frame="1"/>
          <w:shd w:val="clear" w:color="auto" w:fill="FFFFFF"/>
          <w:lang w:val="fr-MA"/>
        </w:rPr>
        <w:t>Remarque</w:t>
      </w:r>
      <w:r w:rsidRPr="00B3637E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MA"/>
        </w:rPr>
        <w:t> :</w:t>
      </w:r>
    </w:p>
    <w:p w:rsidR="00382B04" w:rsidRDefault="00E45352" w:rsidP="000C0083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</w:pPr>
      <w:r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  <w:t>La</w:t>
      </w:r>
      <w:r w:rsidR="00B3637E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  <w:t xml:space="preserve"> trajectoire d’un mobile </w:t>
      </w:r>
      <w:r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  <w:t>dépend du</w:t>
      </w:r>
      <w:r w:rsidR="00B3637E"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  <w:t xml:space="preserve"> référentiel choisi, d’où la relativité de la notion de trajectoire.</w:t>
      </w:r>
    </w:p>
    <w:p w:rsidR="004209B3" w:rsidRPr="004209B3" w:rsidRDefault="004209B3" w:rsidP="000C0083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8"/>
          <w:szCs w:val="8"/>
          <w:bdr w:val="none" w:sz="0" w:space="0" w:color="auto" w:frame="1"/>
          <w:shd w:val="clear" w:color="auto" w:fill="FFFFFF"/>
          <w:lang w:val="fr-MA"/>
        </w:rPr>
      </w:pPr>
    </w:p>
    <w:p w:rsidR="009C4860" w:rsidRPr="005645BE" w:rsidRDefault="009C4860" w:rsidP="004209B3">
      <w:pPr>
        <w:spacing w:after="0" w:line="240" w:lineRule="auto"/>
        <w:rPr>
          <w:rFonts w:ascii="AngsanaUPC" w:hAnsi="AngsanaUPC" w:cs="AngsanaUPC"/>
          <w:b/>
          <w:bCs/>
          <w:color w:val="FF0000"/>
          <w:sz w:val="28"/>
          <w:szCs w:val="28"/>
          <w:rtl/>
          <w:lang w:val="fr-MA" w:bidi="ar-MA"/>
        </w:rPr>
      </w:pPr>
      <w:r>
        <w:rPr>
          <w:rFonts w:ascii="Times New Roman" w:hAnsi="Times New Roman" w:cs="Times New Roman" w:hint="cs"/>
          <w:b/>
          <w:bCs/>
          <w:color w:val="FF0000"/>
          <w:sz w:val="32"/>
          <w:szCs w:val="32"/>
          <w:rtl/>
          <w:lang w:val="fr-FR" w:bidi="ar-MA"/>
        </w:rPr>
        <w:t xml:space="preserve"> </w:t>
      </w:r>
      <w:r w:rsidRPr="009C4860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III</w:t>
      </w:r>
      <w:r w:rsidRPr="009C4860">
        <w:rPr>
          <w:rFonts w:ascii="Times New Roman" w:hAnsi="Times New Roman" w:cs="Times New Roman" w:hint="cs"/>
          <w:b/>
          <w:bCs/>
          <w:color w:val="FF0000"/>
          <w:sz w:val="32"/>
          <w:szCs w:val="32"/>
          <w:rtl/>
          <w:lang w:val="fr-FR" w:bidi="ar-MA"/>
        </w:rPr>
        <w:t xml:space="preserve">- </w:t>
      </w:r>
      <w:r w:rsidR="006A727F" w:rsidRPr="0008674F">
        <w:rPr>
          <w:rFonts w:cstheme="minorHAnsi"/>
          <w:b/>
          <w:bCs/>
          <w:color w:val="FF0000"/>
          <w:sz w:val="32"/>
          <w:szCs w:val="32"/>
          <w:u w:val="single"/>
          <w:lang w:val="fr-FR" w:bidi="ar-MA"/>
        </w:rPr>
        <w:t>T</w:t>
      </w:r>
      <w:r w:rsidRPr="0008674F">
        <w:rPr>
          <w:rFonts w:cstheme="minorHAnsi"/>
          <w:b/>
          <w:bCs/>
          <w:color w:val="FF0000"/>
          <w:sz w:val="32"/>
          <w:szCs w:val="32"/>
          <w:u w:val="single"/>
          <w:lang w:val="fr-FR" w:bidi="ar-MA"/>
        </w:rPr>
        <w:t>ypes de mouvements :</w:t>
      </w:r>
      <w:r w:rsidR="005645BE">
        <w:rPr>
          <w:rFonts w:cstheme="minorHAnsi"/>
          <w:b/>
          <w:bCs/>
          <w:color w:val="FF0000"/>
          <w:sz w:val="32"/>
          <w:szCs w:val="32"/>
          <w:lang w:val="fr-FR" w:bidi="ar-MA"/>
        </w:rPr>
        <w:t xml:space="preserve">                                                          </w:t>
      </w:r>
    </w:p>
    <w:p w:rsidR="009C4860" w:rsidRPr="006A727F" w:rsidRDefault="00CB3E25" w:rsidP="006A727F">
      <w:pPr>
        <w:pStyle w:val="Paragraphedeliste"/>
        <w:numPr>
          <w:ilvl w:val="0"/>
          <w:numId w:val="27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M</w:t>
      </w:r>
      <w:r w:rsidR="009C4860" w:rsidRPr="006A727F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ouvement de translation</w:t>
      </w:r>
      <w:r w:rsidR="000B393C" w:rsidRPr="006A727F">
        <w:rPr>
          <w:rFonts w:cstheme="minorHAnsi"/>
          <w:b/>
          <w:bCs/>
          <w:color w:val="00B050"/>
          <w:sz w:val="28"/>
          <w:szCs w:val="28"/>
          <w:lang w:val="fr-MA" w:bidi="ar-MA"/>
        </w:rPr>
        <w:t>.</w:t>
      </w:r>
      <w:r w:rsidR="009C4860" w:rsidRPr="006A727F">
        <w:rPr>
          <w:rFonts w:cstheme="minorHAnsi"/>
          <w:b/>
          <w:bCs/>
          <w:color w:val="00B050"/>
          <w:sz w:val="28"/>
          <w:szCs w:val="28"/>
          <w:lang w:val="fr-MA" w:bidi="ar-MA"/>
        </w:rPr>
        <w:t xml:space="preserve"> </w:t>
      </w:r>
    </w:p>
    <w:p w:rsidR="006A727F" w:rsidRPr="0008674F" w:rsidRDefault="00CB3E25" w:rsidP="006A727F">
      <w:pPr>
        <w:pStyle w:val="Paragraphedeliste"/>
        <w:numPr>
          <w:ilvl w:val="0"/>
          <w:numId w:val="28"/>
        </w:numPr>
        <w:spacing w:after="0" w:line="240" w:lineRule="auto"/>
        <w:jc w:val="both"/>
        <w:rPr>
          <w:rFonts w:cstheme="minorHAnsi"/>
          <w:b/>
          <w:bCs/>
          <w:color w:val="1F4E79" w:themeColor="accent1" w:themeShade="80"/>
          <w:sz w:val="24"/>
          <w:szCs w:val="24"/>
          <w:lang w:val="fr-MA" w:bidi="ar-MA"/>
        </w:rPr>
      </w:pPr>
      <w:r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  <w:t>A</w:t>
      </w:r>
      <w:r w:rsidR="006A727F" w:rsidRPr="0008674F"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  <w:t>ctivité documentaire</w:t>
      </w:r>
      <w:r w:rsidR="006A727F" w:rsidRPr="0008674F">
        <w:rPr>
          <w:rFonts w:cstheme="minorHAnsi"/>
          <w:b/>
          <w:bCs/>
          <w:color w:val="1F4E79" w:themeColor="accent1" w:themeShade="80"/>
          <w:sz w:val="24"/>
          <w:szCs w:val="24"/>
          <w:lang w:val="fr-MA" w:bidi="ar-MA"/>
        </w:rPr>
        <w:t>.</w:t>
      </w:r>
    </w:p>
    <w:p w:rsidR="006A727F" w:rsidRPr="00592D95" w:rsidRDefault="00C46843" w:rsidP="003D38D8">
      <w:pPr>
        <w:spacing w:after="0" w:line="240" w:lineRule="auto"/>
        <w:ind w:left="1080"/>
        <w:jc w:val="both"/>
        <w:rPr>
          <w:rFonts w:cstheme="minorHAnsi"/>
          <w:sz w:val="24"/>
          <w:szCs w:val="24"/>
          <w:lang w:val="fr-MA" w:bidi="ar-MA"/>
        </w:rPr>
      </w:pPr>
      <w:r w:rsidRPr="00592D95">
        <w:rPr>
          <w:rFonts w:cstheme="minorHAnsi"/>
          <w:sz w:val="24"/>
          <w:szCs w:val="24"/>
          <w:lang w:val="fr-MA" w:bidi="ar-MA"/>
        </w:rPr>
        <w:t>On</w:t>
      </w:r>
      <w:r w:rsidR="006A727F" w:rsidRPr="00592D95">
        <w:rPr>
          <w:rFonts w:cstheme="minorHAnsi"/>
          <w:sz w:val="24"/>
          <w:szCs w:val="24"/>
          <w:lang w:val="fr-MA" w:bidi="ar-MA"/>
        </w:rPr>
        <w:t xml:space="preserve"> considère </w:t>
      </w:r>
      <w:r w:rsidR="00592D95" w:rsidRPr="00592D95">
        <w:rPr>
          <w:rFonts w:cstheme="minorHAnsi"/>
          <w:sz w:val="24"/>
          <w:szCs w:val="24"/>
          <w:lang w:val="fr-MA" w:bidi="ar-MA"/>
        </w:rPr>
        <w:t xml:space="preserve">les </w:t>
      </w:r>
      <w:r w:rsidR="003D38D8">
        <w:rPr>
          <w:rFonts w:cstheme="minorHAnsi"/>
          <w:sz w:val="24"/>
          <w:szCs w:val="24"/>
          <w:lang w:val="fr-MA" w:bidi="ar-MA"/>
        </w:rPr>
        <w:t>deux</w:t>
      </w:r>
      <w:r w:rsidR="00592D95" w:rsidRPr="00592D95">
        <w:rPr>
          <w:rFonts w:cstheme="minorHAnsi"/>
          <w:sz w:val="24"/>
          <w:szCs w:val="24"/>
          <w:lang w:val="fr-MA" w:bidi="ar-MA"/>
        </w:rPr>
        <w:t xml:space="preserve"> positions suivantes d’un solide en mouvement</w:t>
      </w:r>
      <w:r w:rsidR="007064C8">
        <w:rPr>
          <w:rFonts w:cstheme="minorHAnsi"/>
          <w:sz w:val="24"/>
          <w:szCs w:val="24"/>
          <w:lang w:val="fr-MA" w:bidi="ar-MA"/>
        </w:rPr>
        <w:t xml:space="preserve"> de translation</w:t>
      </w:r>
      <w:r w:rsidR="00592D95" w:rsidRPr="00592D95">
        <w:rPr>
          <w:rFonts w:cstheme="minorHAnsi"/>
          <w:sz w:val="24"/>
          <w:szCs w:val="24"/>
          <w:lang w:val="fr-MA" w:bidi="ar-MA"/>
        </w:rPr>
        <w:t>.</w:t>
      </w:r>
    </w:p>
    <w:p w:rsidR="006A727F" w:rsidRDefault="0088042B" w:rsidP="006A727F">
      <w:pPr>
        <w:spacing w:after="0" w:line="240" w:lineRule="auto"/>
        <w:jc w:val="both"/>
        <w:rPr>
          <w:rFonts w:asciiTheme="majorBidi" w:hAnsiTheme="majorBidi" w:cstheme="majorBidi"/>
          <w:b/>
          <w:bCs/>
          <w:color w:val="1F4E79" w:themeColor="accent1" w:themeShade="80"/>
          <w:sz w:val="24"/>
          <w:szCs w:val="24"/>
          <w:lang w:val="fr-MA" w:bidi="ar-MA"/>
        </w:rPr>
      </w:pPr>
      <w:r>
        <w:rPr>
          <w:rFonts w:asciiTheme="majorBidi" w:hAnsiTheme="majorBidi" w:cstheme="majorBidi"/>
          <w:b/>
          <w:bCs/>
          <w:noProof/>
          <w:color w:val="1F4E79" w:themeColor="accent1" w:themeShade="80"/>
          <w:sz w:val="24"/>
          <w:szCs w:val="24"/>
          <w:lang w:val="fr-FR" w:eastAsia="fr-FR"/>
        </w:rPr>
        <w:drawing>
          <wp:anchor distT="0" distB="0" distL="114300" distR="114300" simplePos="0" relativeHeight="251751424" behindDoc="1" locked="0" layoutInCell="1" allowOverlap="1">
            <wp:simplePos x="0" y="0"/>
            <wp:positionH relativeFrom="column">
              <wp:posOffset>1725295</wp:posOffset>
            </wp:positionH>
            <wp:positionV relativeFrom="paragraph">
              <wp:posOffset>61678</wp:posOffset>
            </wp:positionV>
            <wp:extent cx="2010056" cy="847843"/>
            <wp:effectExtent l="0" t="0" r="0" b="3175"/>
            <wp:wrapTight wrapText="bothSides">
              <wp:wrapPolygon edited="0">
                <wp:start x="0" y="0"/>
                <wp:lineTo x="0" y="21357"/>
                <wp:lineTo x="21429" y="21357"/>
                <wp:lineTo x="21429" y="0"/>
                <wp:lineTo x="0" y="0"/>
              </wp:wrapPolygon>
            </wp:wrapTight>
            <wp:docPr id="55" name="Image 55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Image 55">
                      <a:hlinkClick r:id="rId8"/>
                    </pic:cNvPr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0056" cy="8478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727F" w:rsidRDefault="006A727F" w:rsidP="006A727F">
      <w:pPr>
        <w:spacing w:after="0" w:line="240" w:lineRule="auto"/>
        <w:jc w:val="both"/>
        <w:rPr>
          <w:rFonts w:asciiTheme="majorBidi" w:hAnsiTheme="majorBidi" w:cstheme="majorBidi"/>
          <w:b/>
          <w:bCs/>
          <w:color w:val="1F4E79" w:themeColor="accent1" w:themeShade="80"/>
          <w:sz w:val="24"/>
          <w:szCs w:val="24"/>
          <w:lang w:val="fr-MA" w:bidi="ar-MA"/>
        </w:rPr>
      </w:pPr>
    </w:p>
    <w:p w:rsidR="006A727F" w:rsidRDefault="006A727F" w:rsidP="006A727F">
      <w:pPr>
        <w:spacing w:after="0" w:line="240" w:lineRule="auto"/>
        <w:jc w:val="both"/>
        <w:rPr>
          <w:rFonts w:asciiTheme="majorBidi" w:hAnsiTheme="majorBidi" w:cstheme="majorBidi"/>
          <w:b/>
          <w:bCs/>
          <w:color w:val="1F4E79" w:themeColor="accent1" w:themeShade="80"/>
          <w:sz w:val="24"/>
          <w:szCs w:val="24"/>
          <w:lang w:val="fr-MA" w:bidi="ar-MA"/>
        </w:rPr>
      </w:pPr>
    </w:p>
    <w:p w:rsidR="006A727F" w:rsidRPr="006A727F" w:rsidRDefault="006A727F" w:rsidP="006A727F">
      <w:pPr>
        <w:spacing w:after="0" w:line="240" w:lineRule="auto"/>
        <w:jc w:val="both"/>
        <w:rPr>
          <w:rFonts w:asciiTheme="majorBidi" w:hAnsiTheme="majorBidi" w:cstheme="majorBidi"/>
          <w:b/>
          <w:bCs/>
          <w:color w:val="1F4E79" w:themeColor="accent1" w:themeShade="80"/>
          <w:sz w:val="24"/>
          <w:szCs w:val="24"/>
          <w:lang w:val="fr-MA" w:bidi="ar-MA"/>
        </w:rPr>
      </w:pPr>
    </w:p>
    <w:p w:rsidR="00592D95" w:rsidRDefault="00592D95" w:rsidP="00592D95">
      <w:pPr>
        <w:pStyle w:val="Paragraphedeliste"/>
        <w:bidi/>
        <w:spacing w:after="0" w:line="240" w:lineRule="auto"/>
        <w:jc w:val="both"/>
        <w:rPr>
          <w:rFonts w:asciiTheme="majorBidi" w:hAnsiTheme="majorBidi" w:cstheme="majorBid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592D95" w:rsidRPr="00592D95" w:rsidRDefault="00592D95" w:rsidP="00592D95">
      <w:pPr>
        <w:pStyle w:val="Paragraphedeliste"/>
        <w:numPr>
          <w:ilvl w:val="0"/>
          <w:numId w:val="30"/>
        </w:numPr>
        <w:spacing w:after="0" w:line="240" w:lineRule="auto"/>
        <w:rPr>
          <w:rFonts w:cstheme="minorHAnsi"/>
          <w:b/>
          <w:bCs/>
          <w:color w:val="FF0000"/>
          <w:sz w:val="24"/>
          <w:szCs w:val="24"/>
          <w:lang w:val="fr-MA" w:bidi="ar-MA"/>
        </w:rPr>
      </w:pPr>
      <w:r>
        <w:rPr>
          <w:rFonts w:cstheme="minorHAnsi"/>
          <w:b/>
          <w:bCs/>
          <w:color w:val="FF0000"/>
          <w:sz w:val="24"/>
          <w:szCs w:val="24"/>
          <w:lang w:val="fr-MA" w:bidi="ar-MA"/>
        </w:rPr>
        <w:t>Q</w:t>
      </w:r>
      <w:r w:rsidRPr="00592D95">
        <w:rPr>
          <w:rFonts w:cstheme="minorHAnsi"/>
          <w:b/>
          <w:bCs/>
          <w:color w:val="FF0000"/>
          <w:sz w:val="24"/>
          <w:szCs w:val="24"/>
          <w:lang w:val="fr-MA" w:bidi="ar-MA"/>
        </w:rPr>
        <w:t>uestion</w:t>
      </w:r>
      <w:r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 : </w:t>
      </w:r>
      <w:r>
        <w:rPr>
          <w:rFonts w:cstheme="minorHAnsi"/>
          <w:sz w:val="24"/>
          <w:szCs w:val="24"/>
          <w:lang w:val="fr-MA" w:bidi="ar-MA"/>
        </w:rPr>
        <w:t xml:space="preserve">comparer le sens et la direction du vecteur </w:t>
      </w:r>
      <w:r w:rsidR="00AB7BD4" w:rsidRPr="00AB7BD4">
        <w:rPr>
          <w:rFonts w:cstheme="minorHAnsi"/>
          <w:noProof/>
          <w:position w:val="-4"/>
          <w:sz w:val="24"/>
          <w:szCs w:val="24"/>
          <w:lang w:val="fr-MA" w:bidi="ar-MA"/>
        </w:rPr>
        <w:object w:dxaOrig="400" w:dyaOrig="320">
          <v:shape id="_x0000_i1025" type="#_x0000_t75" alt="" style="width:20.1pt;height:15.6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17968105" r:id="rId15"/>
        </w:object>
      </w:r>
      <w:r w:rsidR="0088042B">
        <w:rPr>
          <w:rFonts w:cstheme="minorHAnsi"/>
          <w:sz w:val="24"/>
          <w:szCs w:val="24"/>
          <w:lang w:val="fr-MA" w:bidi="ar-MA"/>
        </w:rPr>
        <w:t xml:space="preserve"> </w:t>
      </w:r>
      <w:r>
        <w:rPr>
          <w:rFonts w:cstheme="minorHAnsi"/>
          <w:sz w:val="24"/>
          <w:szCs w:val="24"/>
          <w:lang w:val="fr-MA" w:bidi="ar-MA"/>
        </w:rPr>
        <w:t>durant le mouvement du solide.</w:t>
      </w:r>
    </w:p>
    <w:p w:rsidR="000054BA" w:rsidRPr="000054BA" w:rsidRDefault="00592D95" w:rsidP="00592D95">
      <w:pPr>
        <w:pStyle w:val="Paragraphedeliste"/>
        <w:numPr>
          <w:ilvl w:val="0"/>
          <w:numId w:val="30"/>
        </w:numPr>
        <w:spacing w:after="0" w:line="240" w:lineRule="auto"/>
        <w:rPr>
          <w:rFonts w:cstheme="minorHAnsi"/>
          <w:b/>
          <w:bCs/>
          <w:color w:val="FF0000"/>
          <w:sz w:val="24"/>
          <w:szCs w:val="24"/>
          <w:lang w:val="fr-MA" w:bidi="ar-MA"/>
        </w:rPr>
      </w:pPr>
      <w:r>
        <w:rPr>
          <w:rFonts w:cstheme="minorHAnsi"/>
          <w:b/>
          <w:bCs/>
          <w:color w:val="FF0000"/>
          <w:sz w:val="24"/>
          <w:szCs w:val="24"/>
          <w:lang w:val="fr-MA" w:bidi="ar-MA"/>
        </w:rPr>
        <w:t>Réponse </w:t>
      </w:r>
      <w:r w:rsidR="00E45352"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: </w:t>
      </w:r>
      <w:r w:rsidR="00E45352" w:rsidRPr="00837576">
        <w:rPr>
          <w:rFonts w:cstheme="minorHAnsi"/>
          <w:sz w:val="24"/>
          <w:szCs w:val="24"/>
          <w:lang w:val="fr-MA" w:bidi="ar-MA"/>
        </w:rPr>
        <w:t>le</w:t>
      </w:r>
      <w:r>
        <w:rPr>
          <w:rFonts w:cstheme="minorHAnsi"/>
          <w:sz w:val="24"/>
          <w:szCs w:val="24"/>
          <w:lang w:val="fr-MA" w:bidi="ar-MA"/>
        </w:rPr>
        <w:t xml:space="preserve"> se</w:t>
      </w:r>
      <w:r w:rsidR="0088042B">
        <w:rPr>
          <w:rFonts w:cstheme="minorHAnsi"/>
          <w:sz w:val="24"/>
          <w:szCs w:val="24"/>
          <w:lang w:val="fr-MA" w:bidi="ar-MA"/>
        </w:rPr>
        <w:t xml:space="preserve">ns et la direction du vecteur  </w:t>
      </w:r>
      <w:r w:rsidR="00AB7BD4" w:rsidRPr="00AB7BD4">
        <w:rPr>
          <w:rFonts w:cstheme="minorHAnsi"/>
          <w:noProof/>
          <w:position w:val="-4"/>
          <w:sz w:val="24"/>
          <w:szCs w:val="24"/>
          <w:lang w:val="fr-MA" w:bidi="ar-MA"/>
        </w:rPr>
        <w:object w:dxaOrig="400" w:dyaOrig="320">
          <v:shape id="_x0000_i1026" type="#_x0000_t75" alt="" style="width:20.1pt;height:15.6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17968106" r:id="rId16"/>
        </w:object>
      </w:r>
      <w:r w:rsidR="0088042B">
        <w:rPr>
          <w:rFonts w:cstheme="minorHAnsi"/>
          <w:sz w:val="24"/>
          <w:szCs w:val="24"/>
          <w:lang w:val="fr-MA" w:bidi="ar-MA"/>
        </w:rPr>
        <w:t xml:space="preserve"> </w:t>
      </w:r>
      <w:r>
        <w:rPr>
          <w:rFonts w:cstheme="minorHAnsi"/>
          <w:sz w:val="24"/>
          <w:szCs w:val="24"/>
          <w:lang w:val="fr-MA" w:bidi="ar-MA"/>
        </w:rPr>
        <w:t>ne changent pas, dans ce cas on dit que</w:t>
      </w:r>
      <w:r w:rsidR="000054BA">
        <w:rPr>
          <w:rFonts w:cstheme="minorHAnsi"/>
          <w:sz w:val="24"/>
          <w:szCs w:val="24"/>
          <w:lang w:val="fr-MA" w:bidi="ar-MA"/>
        </w:rPr>
        <w:t xml:space="preserve"> le solide</w:t>
      </w:r>
    </w:p>
    <w:p w:rsidR="00592D95" w:rsidRDefault="000054BA" w:rsidP="000054BA">
      <w:pPr>
        <w:pStyle w:val="Paragraphedeliste"/>
        <w:spacing w:after="0" w:line="240" w:lineRule="auto"/>
        <w:rPr>
          <w:rFonts w:cstheme="minorHAnsi"/>
          <w:b/>
          <w:bCs/>
          <w:color w:val="FF0000"/>
          <w:sz w:val="24"/>
          <w:szCs w:val="24"/>
          <w:lang w:val="fr-MA" w:bidi="ar-MA"/>
        </w:rPr>
      </w:pPr>
      <w:r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                    </w:t>
      </w:r>
      <w:r>
        <w:rPr>
          <w:rFonts w:cstheme="minorHAnsi"/>
          <w:sz w:val="24"/>
          <w:szCs w:val="24"/>
          <w:lang w:val="fr-MA" w:bidi="ar-MA"/>
        </w:rPr>
        <w:t>est en</w:t>
      </w:r>
      <w:r w:rsidRPr="000054BA">
        <w:rPr>
          <w:rFonts w:cstheme="minorHAnsi"/>
          <w:sz w:val="24"/>
          <w:szCs w:val="24"/>
          <w:lang w:val="fr-MA" w:bidi="ar-MA"/>
        </w:rPr>
        <w:t xml:space="preserve"> </w:t>
      </w:r>
      <w:r w:rsidRPr="000054BA">
        <w:rPr>
          <w:rFonts w:cstheme="minorHAnsi"/>
          <w:b/>
          <w:bCs/>
          <w:sz w:val="24"/>
          <w:szCs w:val="24"/>
          <w:lang w:val="fr-MA" w:bidi="ar-MA"/>
        </w:rPr>
        <w:t>mouvement de translation</w:t>
      </w:r>
      <w:r w:rsidRPr="000054BA">
        <w:rPr>
          <w:rFonts w:cstheme="minorHAnsi"/>
          <w:sz w:val="24"/>
          <w:szCs w:val="24"/>
          <w:lang w:val="fr-MA" w:bidi="ar-MA"/>
        </w:rPr>
        <w:t>.</w:t>
      </w:r>
      <w:r w:rsidR="00592D95">
        <w:rPr>
          <w:rFonts w:cstheme="minorHAnsi"/>
          <w:sz w:val="24"/>
          <w:szCs w:val="24"/>
          <w:lang w:val="fr-MA" w:bidi="ar-MA"/>
        </w:rPr>
        <w:t xml:space="preserve">  </w:t>
      </w:r>
    </w:p>
    <w:p w:rsidR="00592D95" w:rsidRPr="004209B3" w:rsidRDefault="00592D95" w:rsidP="00592D95">
      <w:pPr>
        <w:pStyle w:val="Paragraphedeliste"/>
        <w:spacing w:after="0" w:line="240" w:lineRule="auto"/>
        <w:ind w:left="1080"/>
        <w:rPr>
          <w:rFonts w:cstheme="minorHAnsi"/>
          <w:b/>
          <w:bCs/>
          <w:color w:val="FF0000"/>
          <w:sz w:val="12"/>
          <w:szCs w:val="12"/>
          <w:lang w:val="fr-MA" w:bidi="ar-MA"/>
        </w:rPr>
      </w:pPr>
    </w:p>
    <w:p w:rsidR="00592D95" w:rsidRPr="0008674F" w:rsidRDefault="00CB3E25" w:rsidP="00592D95">
      <w:pPr>
        <w:pStyle w:val="Paragraphedeliste"/>
        <w:numPr>
          <w:ilvl w:val="0"/>
          <w:numId w:val="28"/>
        </w:numPr>
        <w:spacing w:after="0" w:line="240" w:lineRule="auto"/>
        <w:jc w:val="both"/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</w:pPr>
      <w:r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  <w:t>C</w:t>
      </w:r>
      <w:r w:rsidR="00592D95" w:rsidRPr="0008674F"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  <w:t>onclusion</w:t>
      </w:r>
      <w:r w:rsidR="0008674F" w:rsidRPr="0008674F"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  <w:t>.</w:t>
      </w:r>
    </w:p>
    <w:p w:rsidR="004A1F41" w:rsidRDefault="000054BA" w:rsidP="004A1F41">
      <w:pPr>
        <w:pStyle w:val="Paragraphedeliste"/>
        <w:numPr>
          <w:ilvl w:val="0"/>
          <w:numId w:val="31"/>
        </w:numPr>
        <w:spacing w:after="0" w:line="240" w:lineRule="auto"/>
        <w:rPr>
          <w:rFonts w:cstheme="minorHAnsi"/>
          <w:b/>
          <w:bCs/>
          <w:sz w:val="24"/>
          <w:szCs w:val="24"/>
          <w:lang w:val="fr-MA" w:bidi="ar-MA"/>
        </w:rPr>
      </w:pPr>
      <w:r w:rsidRPr="0008674F">
        <w:rPr>
          <w:rFonts w:cstheme="minorHAnsi"/>
          <w:b/>
          <w:bCs/>
          <w:sz w:val="24"/>
          <w:szCs w:val="24"/>
          <w:lang w:val="fr-MA" w:bidi="ar-MA"/>
        </w:rPr>
        <w:t>on dit qu’un mobile est en mo</w:t>
      </w:r>
      <w:r w:rsidR="004A1F41">
        <w:rPr>
          <w:rFonts w:cstheme="minorHAnsi"/>
          <w:b/>
          <w:bCs/>
          <w:sz w:val="24"/>
          <w:szCs w:val="24"/>
          <w:lang w:val="fr-MA" w:bidi="ar-MA"/>
        </w:rPr>
        <w:t>uvement de translation lorsque </w:t>
      </w:r>
      <w:r w:rsidRPr="004A1F41">
        <w:rPr>
          <w:rFonts w:cstheme="minorHAnsi"/>
          <w:b/>
          <w:bCs/>
          <w:sz w:val="24"/>
          <w:szCs w:val="24"/>
          <w:lang w:val="fr-MA" w:bidi="ar-MA"/>
        </w:rPr>
        <w:t xml:space="preserve">tout vecteur du mobile garde </w:t>
      </w:r>
    </w:p>
    <w:p w:rsidR="004A1F41" w:rsidRPr="004A1F41" w:rsidRDefault="000054BA" w:rsidP="004A1F41">
      <w:pPr>
        <w:pStyle w:val="Paragraphedeliste"/>
        <w:spacing w:after="0" w:line="240" w:lineRule="auto"/>
        <w:ind w:left="786"/>
        <w:rPr>
          <w:rFonts w:cstheme="minorHAnsi"/>
          <w:b/>
          <w:bCs/>
          <w:sz w:val="24"/>
          <w:szCs w:val="24"/>
          <w:lang w:val="fr-MA" w:bidi="ar-MA"/>
        </w:rPr>
      </w:pPr>
      <w:r w:rsidRPr="004A1F41">
        <w:rPr>
          <w:rFonts w:cstheme="minorHAnsi"/>
          <w:b/>
          <w:bCs/>
          <w:sz w:val="24"/>
          <w:szCs w:val="24"/>
          <w:lang w:val="fr-MA" w:bidi="ar-MA"/>
        </w:rPr>
        <w:t>le même sens et la même direction durant son mouvement.</w:t>
      </w:r>
    </w:p>
    <w:p w:rsidR="004A1F41" w:rsidRPr="004A1F41" w:rsidRDefault="004A1F41" w:rsidP="004A1F41">
      <w:pPr>
        <w:pStyle w:val="Paragraphedeliste"/>
        <w:numPr>
          <w:ilvl w:val="0"/>
          <w:numId w:val="31"/>
        </w:numPr>
        <w:spacing w:after="0" w:line="240" w:lineRule="auto"/>
        <w:rPr>
          <w:rFonts w:cstheme="minorHAnsi"/>
          <w:sz w:val="24"/>
          <w:szCs w:val="24"/>
          <w:lang w:val="fr-MA" w:bidi="ar-MA"/>
        </w:rPr>
      </w:pPr>
      <w:r w:rsidRPr="004A1F41">
        <w:rPr>
          <w:rFonts w:cstheme="minorHAnsi"/>
          <w:sz w:val="24"/>
          <w:szCs w:val="24"/>
          <w:lang w:val="fr-MA" w:bidi="ar-MA"/>
        </w:rPr>
        <w:t xml:space="preserve">on constate aussi que </w:t>
      </w:r>
      <w:r w:rsidR="000054BA" w:rsidRPr="004A1F41">
        <w:rPr>
          <w:rFonts w:cstheme="minorHAnsi"/>
          <w:sz w:val="24"/>
          <w:szCs w:val="24"/>
          <w:lang w:val="fr-MA" w:bidi="ar-MA"/>
        </w:rPr>
        <w:t xml:space="preserve">tous les points du mobile parcourent la même distance pendant une </w:t>
      </w:r>
    </w:p>
    <w:p w:rsidR="000054BA" w:rsidRPr="004A1F41" w:rsidRDefault="000054BA" w:rsidP="004A1F41">
      <w:pPr>
        <w:pStyle w:val="Paragraphedeliste"/>
        <w:spacing w:after="0" w:line="240" w:lineRule="auto"/>
        <w:ind w:left="786"/>
        <w:rPr>
          <w:rFonts w:cstheme="minorHAnsi"/>
          <w:sz w:val="24"/>
          <w:szCs w:val="24"/>
          <w:lang w:val="fr-MA" w:bidi="ar-MA"/>
        </w:rPr>
      </w:pPr>
      <w:r w:rsidRPr="004A1F41">
        <w:rPr>
          <w:rFonts w:cstheme="minorHAnsi"/>
          <w:sz w:val="24"/>
          <w:szCs w:val="24"/>
          <w:lang w:val="fr-MA" w:bidi="ar-MA"/>
        </w:rPr>
        <w:t>même durée.</w:t>
      </w:r>
    </w:p>
    <w:p w:rsidR="0008674F" w:rsidRPr="0008674F" w:rsidRDefault="0008674F" w:rsidP="0008674F">
      <w:pPr>
        <w:pStyle w:val="Paragraphedeliste"/>
        <w:spacing w:after="0" w:line="240" w:lineRule="auto"/>
        <w:ind w:left="1070"/>
        <w:rPr>
          <w:rFonts w:cstheme="minorHAnsi"/>
          <w:b/>
          <w:bCs/>
          <w:sz w:val="16"/>
          <w:szCs w:val="16"/>
          <w:lang w:val="fr-MA" w:bidi="ar-MA"/>
        </w:rPr>
      </w:pPr>
    </w:p>
    <w:p w:rsidR="00F82422" w:rsidRPr="00F82422" w:rsidRDefault="000054BA" w:rsidP="0008674F">
      <w:pPr>
        <w:pStyle w:val="Paragraphedeliste"/>
        <w:numPr>
          <w:ilvl w:val="0"/>
          <w:numId w:val="24"/>
        </w:numPr>
        <w:spacing w:after="0" w:line="240" w:lineRule="auto"/>
        <w:jc w:val="both"/>
        <w:rPr>
          <w:rFonts w:cstheme="minorHAnsi"/>
          <w:b/>
          <w:bCs/>
          <w:sz w:val="24"/>
          <w:szCs w:val="24"/>
          <w:bdr w:val="none" w:sz="0" w:space="0" w:color="auto" w:frame="1"/>
          <w:shd w:val="clear" w:color="auto" w:fill="FFFFFF"/>
          <w:lang w:val="fr-MA"/>
        </w:rPr>
      </w:pPr>
      <w:r w:rsidRPr="000054BA">
        <w:rPr>
          <w:rStyle w:val="lev"/>
          <w:rFonts w:cstheme="minorHAnsi"/>
          <w:sz w:val="24"/>
          <w:szCs w:val="24"/>
          <w:u w:val="single"/>
          <w:bdr w:val="none" w:sz="0" w:space="0" w:color="auto" w:frame="1"/>
          <w:shd w:val="clear" w:color="auto" w:fill="FFFFFF"/>
          <w:lang w:val="fr-MA"/>
        </w:rPr>
        <w:t>Remarque</w:t>
      </w:r>
      <w:r w:rsidRPr="000054BA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MA"/>
        </w:rPr>
        <w:t> :</w:t>
      </w:r>
      <w:r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MA"/>
        </w:rPr>
        <w:t xml:space="preserve"> </w:t>
      </w:r>
      <w:r w:rsidRPr="00F82422">
        <w:rPr>
          <w:sz w:val="24"/>
          <w:szCs w:val="24"/>
          <w:lang w:val="fr-FR" w:bidi="ar-MA"/>
        </w:rPr>
        <w:t xml:space="preserve">il y’a trois </w:t>
      </w:r>
      <w:r w:rsidR="00F82422" w:rsidRPr="00F82422">
        <w:rPr>
          <w:sz w:val="24"/>
          <w:szCs w:val="24"/>
          <w:lang w:val="fr-FR" w:bidi="ar-MA"/>
        </w:rPr>
        <w:t>types de translations</w:t>
      </w:r>
      <w:r w:rsidR="0008674F">
        <w:rPr>
          <w:sz w:val="24"/>
          <w:szCs w:val="24"/>
          <w:lang w:val="fr-FR" w:bidi="ar-MA"/>
        </w:rPr>
        <w:t>.</w:t>
      </w:r>
      <w:r w:rsidR="00F82422">
        <w:rPr>
          <w:sz w:val="24"/>
          <w:szCs w:val="24"/>
          <w:lang w:val="fr-FR" w:bidi="ar-MA"/>
        </w:rPr>
        <w:t xml:space="preserve">  </w:t>
      </w:r>
    </w:p>
    <w:p w:rsidR="000054BA" w:rsidRPr="0008674F" w:rsidRDefault="0008674F" w:rsidP="00F82422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</w:pPr>
      <w:r w:rsidRPr="0008674F">
        <w:rPr>
          <w:b/>
          <w:bCs/>
          <w:sz w:val="24"/>
          <w:szCs w:val="24"/>
          <w:lang w:val="fr-FR" w:bidi="ar-MA"/>
        </w:rPr>
        <w:t xml:space="preserve">   </w:t>
      </w:r>
      <w:r w:rsidR="00F82422" w:rsidRPr="0008674F">
        <w:rPr>
          <w:b/>
          <w:bCs/>
          <w:sz w:val="24"/>
          <w:szCs w:val="24"/>
          <w:lang w:val="fr-FR" w:bidi="ar-MA"/>
        </w:rPr>
        <w:t xml:space="preserve"> </w:t>
      </w:r>
      <w:r w:rsidR="00B91405">
        <w:rPr>
          <w:b/>
          <w:bCs/>
          <w:sz w:val="24"/>
          <w:szCs w:val="24"/>
          <w:lang w:val="fr-FR" w:bidi="ar-MA"/>
        </w:rPr>
        <w:t xml:space="preserve">  </w:t>
      </w:r>
      <w:r w:rsidRPr="0008674F">
        <w:rPr>
          <w:b/>
          <w:bCs/>
          <w:sz w:val="24"/>
          <w:szCs w:val="24"/>
          <w:lang w:val="fr-FR" w:bidi="ar-MA"/>
        </w:rPr>
        <w:t>translation rectiligne</w:t>
      </w:r>
      <w:r w:rsidR="00F82422" w:rsidRPr="0008674F">
        <w:rPr>
          <w:b/>
          <w:bCs/>
          <w:sz w:val="24"/>
          <w:szCs w:val="24"/>
          <w:lang w:val="fr-FR" w:bidi="ar-MA"/>
        </w:rPr>
        <w:t xml:space="preserve">   </w:t>
      </w:r>
      <w:r w:rsidRPr="0008674F">
        <w:rPr>
          <w:b/>
          <w:bCs/>
          <w:sz w:val="24"/>
          <w:szCs w:val="24"/>
          <w:lang w:val="fr-FR" w:bidi="ar-MA"/>
        </w:rPr>
        <w:t xml:space="preserve">        </w:t>
      </w:r>
      <w:r>
        <w:rPr>
          <w:b/>
          <w:bCs/>
          <w:sz w:val="24"/>
          <w:szCs w:val="24"/>
          <w:lang w:val="fr-FR" w:bidi="ar-MA"/>
        </w:rPr>
        <w:t xml:space="preserve">   </w:t>
      </w:r>
      <w:r w:rsidR="00B91405">
        <w:rPr>
          <w:b/>
          <w:bCs/>
          <w:sz w:val="24"/>
          <w:szCs w:val="24"/>
          <w:lang w:val="fr-FR" w:bidi="ar-MA"/>
        </w:rPr>
        <w:t xml:space="preserve">       </w:t>
      </w:r>
      <w:r w:rsidRPr="0008674F">
        <w:rPr>
          <w:b/>
          <w:bCs/>
          <w:sz w:val="24"/>
          <w:szCs w:val="24"/>
          <w:lang w:val="fr-FR" w:bidi="ar-MA"/>
        </w:rPr>
        <w:t>translation curviligne</w:t>
      </w:r>
      <w:r w:rsidR="00F82422" w:rsidRPr="0008674F">
        <w:rPr>
          <w:b/>
          <w:bCs/>
          <w:sz w:val="24"/>
          <w:szCs w:val="24"/>
          <w:lang w:val="fr-FR" w:bidi="ar-MA"/>
        </w:rPr>
        <w:t xml:space="preserve"> </w:t>
      </w:r>
      <w:r>
        <w:rPr>
          <w:b/>
          <w:bCs/>
          <w:sz w:val="24"/>
          <w:szCs w:val="24"/>
          <w:lang w:val="fr-FR" w:bidi="ar-MA"/>
        </w:rPr>
        <w:t xml:space="preserve">       </w:t>
      </w:r>
      <w:r w:rsidRPr="0008674F">
        <w:rPr>
          <w:b/>
          <w:bCs/>
          <w:sz w:val="24"/>
          <w:szCs w:val="24"/>
          <w:lang w:val="fr-FR" w:bidi="ar-MA"/>
        </w:rPr>
        <w:t xml:space="preserve">      </w:t>
      </w:r>
      <w:r w:rsidR="00B91405">
        <w:rPr>
          <w:b/>
          <w:bCs/>
          <w:sz w:val="24"/>
          <w:szCs w:val="24"/>
          <w:lang w:val="fr-FR" w:bidi="ar-MA"/>
        </w:rPr>
        <w:t xml:space="preserve">      </w:t>
      </w:r>
      <w:r>
        <w:rPr>
          <w:b/>
          <w:bCs/>
          <w:sz w:val="24"/>
          <w:szCs w:val="24"/>
          <w:lang w:val="fr-FR" w:bidi="ar-MA"/>
        </w:rPr>
        <w:t>translation circulaire</w:t>
      </w:r>
    </w:p>
    <w:p w:rsidR="000054BA" w:rsidRPr="000054BA" w:rsidRDefault="00E939F5" w:rsidP="000054BA">
      <w:pPr>
        <w:spacing w:after="0" w:line="240" w:lineRule="auto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noProof/>
          <w:sz w:val="24"/>
          <w:szCs w:val="24"/>
          <w:lang w:val="fr-FR" w:eastAsia="fr-FR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681813</wp:posOffset>
                </wp:positionH>
                <wp:positionV relativeFrom="paragraph">
                  <wp:posOffset>33572</wp:posOffset>
                </wp:positionV>
                <wp:extent cx="5220825" cy="1143000"/>
                <wp:effectExtent l="0" t="0" r="50165" b="0"/>
                <wp:wrapNone/>
                <wp:docPr id="40" name="Groupe 40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20825" cy="1143000"/>
                          <a:chOff x="0" y="0"/>
                          <a:chExt cx="5220825" cy="1143000"/>
                        </a:xfrm>
                      </wpg:grpSpPr>
                      <wpg:grpSp>
                        <wpg:cNvPr id="16" name="Groupe 16"/>
                        <wpg:cNvGrpSpPr/>
                        <wpg:grpSpPr>
                          <a:xfrm>
                            <a:off x="0" y="47625"/>
                            <a:ext cx="1085850" cy="997585"/>
                            <a:chOff x="0" y="0"/>
                            <a:chExt cx="1085850" cy="997585"/>
                          </a:xfrm>
                        </wpg:grpSpPr>
                        <pic:pic xmlns:pic="http://schemas.openxmlformats.org/drawingml/2006/picture">
                          <pic:nvPicPr>
                            <pic:cNvPr id="17" name="Image 1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085850" cy="99758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5" name="Connecteur droit avec flèche 5"/>
                          <wps:cNvCnPr/>
                          <wps:spPr>
                            <a:xfrm flipV="1">
                              <a:off x="352425" y="333375"/>
                              <a:ext cx="468000" cy="45719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Connecteur droit avec flèche 6"/>
                          <wps:cNvCnPr/>
                          <wps:spPr>
                            <a:xfrm flipV="1">
                              <a:off x="390525" y="904875"/>
                              <a:ext cx="468000" cy="45719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31" name="Groupe 31"/>
                        <wpg:cNvGrpSpPr/>
                        <wpg:grpSpPr>
                          <a:xfrm>
                            <a:off x="4200525" y="76200"/>
                            <a:ext cx="1020300" cy="962025"/>
                            <a:chOff x="0" y="0"/>
                            <a:chExt cx="1020300" cy="962025"/>
                          </a:xfrm>
                        </wpg:grpSpPr>
                        <wpg:grpSp>
                          <wpg:cNvPr id="21" name="Groupe 21"/>
                          <wpg:cNvGrpSpPr/>
                          <wpg:grpSpPr>
                            <a:xfrm>
                              <a:off x="0" y="0"/>
                              <a:ext cx="1019175" cy="962025"/>
                              <a:chOff x="0" y="0"/>
                              <a:chExt cx="1019175" cy="962025"/>
                            </a:xfrm>
                          </wpg:grpSpPr>
                          <pic:pic xmlns:pic="http://schemas.openxmlformats.org/drawingml/2006/picture">
                            <pic:nvPicPr>
                              <pic:cNvPr id="19" name="Image 1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019175" cy="96202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0" name="Zone de texte 20"/>
                            <wps:cNvSpPr txBox="1"/>
                            <wps:spPr>
                              <a:xfrm>
                                <a:off x="247650" y="914400"/>
                                <a:ext cx="152401" cy="4571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064C8" w:rsidRDefault="007064C8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6" name="Connecteur droit avec flèche 26"/>
                          <wps:cNvCnPr/>
                          <wps:spPr>
                            <a:xfrm>
                              <a:off x="285750" y="914400"/>
                              <a:ext cx="144000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Connecteur droit avec flèche 28"/>
                          <wps:cNvCnPr/>
                          <wps:spPr>
                            <a:xfrm>
                              <a:off x="161925" y="342900"/>
                              <a:ext cx="14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29" name="Connecteur droit avec flèche 29"/>
                          <wps:cNvCnPr/>
                          <wps:spPr>
                            <a:xfrm>
                              <a:off x="876300" y="704850"/>
                              <a:ext cx="14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30" name="Connecteur droit avec flèche 30"/>
                          <wps:cNvCnPr/>
                          <wps:spPr>
                            <a:xfrm>
                              <a:off x="800100" y="342900"/>
                              <a:ext cx="14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tailEnd type="triangle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39" name="Groupe 39"/>
                        <wpg:cNvGrpSpPr/>
                        <wpg:grpSpPr>
                          <a:xfrm>
                            <a:off x="1838325" y="0"/>
                            <a:ext cx="1590675" cy="1143000"/>
                            <a:chOff x="0" y="0"/>
                            <a:chExt cx="1590675" cy="1143000"/>
                          </a:xfrm>
                        </wpg:grpSpPr>
                        <wpg:grpSp>
                          <wpg:cNvPr id="34" name="Groupe 34"/>
                          <wpg:cNvGrpSpPr/>
                          <wpg:grpSpPr>
                            <a:xfrm>
                              <a:off x="0" y="0"/>
                              <a:ext cx="1590675" cy="1143000"/>
                              <a:chOff x="0" y="0"/>
                              <a:chExt cx="1590675" cy="1143000"/>
                            </a:xfrm>
                          </wpg:grpSpPr>
                          <wpg:grpSp>
                            <wpg:cNvPr id="254" name="Groupe 254"/>
                            <wpg:cNvGrpSpPr/>
                            <wpg:grpSpPr>
                              <a:xfrm>
                                <a:off x="0" y="0"/>
                                <a:ext cx="1590675" cy="1143000"/>
                                <a:chOff x="0" y="0"/>
                                <a:chExt cx="1590675" cy="1143000"/>
                              </a:xfrm>
                            </wpg:grpSpPr>
                            <wpg:grpSp>
                              <wpg:cNvPr id="25" name="Groupe 25"/>
                              <wpg:cNvGrpSpPr/>
                              <wpg:grpSpPr>
                                <a:xfrm>
                                  <a:off x="0" y="0"/>
                                  <a:ext cx="1590675" cy="1143000"/>
                                  <a:chOff x="0" y="0"/>
                                  <a:chExt cx="1590675" cy="1143000"/>
                                </a:xfrm>
                              </wpg:grpSpPr>
                              <wpg:grpSp>
                                <wpg:cNvPr id="24" name="Groupe 24"/>
                                <wpg:cNvGrpSpPr/>
                                <wpg:grpSpPr>
                                  <a:xfrm>
                                    <a:off x="0" y="0"/>
                                    <a:ext cx="1590675" cy="1143000"/>
                                    <a:chOff x="0" y="0"/>
                                    <a:chExt cx="1590675" cy="1143000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8" name="Image 1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90675" cy="114300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wps:wsp>
                                  <wps:cNvPr id="22" name="Connecteur droit avec flèche 22"/>
                                  <wps:cNvCnPr/>
                                  <wps:spPr>
                                    <a:xfrm flipV="1">
                                      <a:off x="419100" y="438150"/>
                                      <a:ext cx="0" cy="363856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3" name="Connecteur droit avec flèche 23"/>
                                <wps:cNvCnPr/>
                                <wps:spPr>
                                  <a:xfrm flipV="1">
                                    <a:off x="1257300" y="238125"/>
                                    <a:ext cx="0" cy="36385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  <a:tailEnd type="triangle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50" name="Zone de texte 250"/>
                              <wps:cNvSpPr txBox="1"/>
                              <wps:spPr>
                                <a:xfrm>
                                  <a:off x="1295400" y="57150"/>
                                  <a:ext cx="80456" cy="150494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CD0EAF" w:rsidRDefault="00CD0EAF" w:rsidP="00CD0EAF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2" name="Zone de texte 32"/>
                            <wps:cNvSpPr txBox="1"/>
                            <wps:spPr>
                              <a:xfrm>
                                <a:off x="457200" y="866775"/>
                                <a:ext cx="80141" cy="11239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0EAF" w:rsidRDefault="00CD0EA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Zone de texte 33"/>
                            <wps:cNvSpPr txBox="1"/>
                            <wps:spPr>
                              <a:xfrm>
                                <a:off x="1295400" y="685800"/>
                                <a:ext cx="118556" cy="952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D0EAF" w:rsidRDefault="00CD0EAF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5" name="Zone de texte 35"/>
                          <wps:cNvSpPr txBox="1"/>
                          <wps:spPr>
                            <a:xfrm>
                              <a:off x="457200" y="285750"/>
                              <a:ext cx="121947" cy="121919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D0EAF" w:rsidRDefault="00CD0EAF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40" o:spid="_x0000_s1027" href="http://www.adrarphysic.fr/" style="position:absolute;margin-left:53.7pt;margin-top:2.65pt;width:411.1pt;height:90pt;z-index:251732992" coordsize="52208,11430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" o:button="t">
                <v:group id="Groupe 16" o:spid="_x0000_s1028" style="position:absolute;top:476;width:10858;height:9976" coordsize="10858,9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">
                  <v:shape id="Image 17" o:spid="_x0000_s1029" type="#_x0000_t75" style="position:absolute;width:10858;height:99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">
                    <v:imagedata r:id="rId20" o:title="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5" o:spid="_x0000_s1030" type="#_x0000_t32" style="position:absolute;left:3524;top:3333;width:4680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" strokecolor="black [3213]" strokeweight="2.25pt">
                    <v:stroke endarrow="block" joinstyle="miter"/>
                  </v:shape>
                  <v:shape id="Connecteur droit avec flèche 6" o:spid="_x0000_s1031" type="#_x0000_t32" style="position:absolute;left:3905;top:9048;width:4680;height:4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" strokecolor="windowText" strokeweight="2.25pt">
                    <v:stroke endarrow="block" joinstyle="miter"/>
                  </v:shape>
                </v:group>
                <v:group id="Groupe 31" o:spid="_x0000_s1032" style="position:absolute;left:42005;top:762;width:10203;height:9620" coordsize="10203,9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">
                  <v:group id="Groupe 21" o:spid="_x0000_s1033" style="position:absolute;width:10191;height:9620" coordsize="10191,9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">
                    <v:shape id="Image 19" o:spid="_x0000_s1034" type="#_x0000_t75" style="position:absolute;width:10191;height:9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">
                      <v:imagedata r:id="rId21" o:title="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0" o:spid="_x0000_s1035" type="#_x0000_t202" style="position:absolute;left:2476;top:9144;width:1524;height:4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" fillcolor="white [3201]" stroked="f" strokeweight=".5pt">
                      <v:textbox>
                        <w:txbxContent>
                          <w:p w:rsidR="007064C8" w:rsidRDefault="007064C8"/>
                        </w:txbxContent>
                      </v:textbox>
                    </v:shape>
                  </v:group>
                  <v:shape id="Connecteur droit avec flèche 26" o:spid="_x0000_s1036" type="#_x0000_t32" style="position:absolute;left:2857;top:9144;width:14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" strokecolor="black [3213]" strokeweight="1pt">
                    <v:stroke endarrow="block" joinstyle="miter"/>
                  </v:shape>
                  <v:shape id="Connecteur droit avec flèche 28" o:spid="_x0000_s1037" type="#_x0000_t32" style="position:absolute;left:1619;top:3429;width:14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" strokecolor="windowText" strokeweight="1pt">
                    <v:stroke endarrow="block" joinstyle="miter"/>
                  </v:shape>
                  <v:shape id="Connecteur droit avec flèche 29" o:spid="_x0000_s1038" type="#_x0000_t32" style="position:absolute;left:8763;top:7048;width:14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" strokecolor="windowText" strokeweight="1pt">
                    <v:stroke endarrow="block" joinstyle="miter"/>
                  </v:shape>
                  <v:shape id="Connecteur droit avec flèche 30" o:spid="_x0000_s1039" type="#_x0000_t32" style="position:absolute;left:8001;top:3429;width:14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" strokecolor="windowText" strokeweight="1pt">
                    <v:stroke endarrow="block" joinstyle="miter"/>
                  </v:shape>
                </v:group>
                <v:group id="Groupe 39" o:spid="_x0000_s1040" style="position:absolute;left:18383;width:15907;height:11430" coordsize="15906,1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RxoyAAAAOA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">
                  <v:group id="Groupe 34" o:spid="_x0000_s1041" style="position:absolute;width:15906;height:11430" coordsize="15906,1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">
                    <v:group id="Groupe 254" o:spid="_x0000_s1042" style="position:absolute;width:15906;height:11430" coordsize="15906,1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">
                      <v:group id="Groupe 25" o:spid="_x0000_s1043" style="position:absolute;width:15906;height:11430" coordsize="15906,1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">
                        <v:group id="Groupe 24" o:spid="_x0000_s1044" style="position:absolute;width:15906;height:11430" coordsize="15906,11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">
                          <v:shape id="Image 18" o:spid="_x0000_s1045" type="#_x0000_t75" style="position:absolute;width:15906;height:11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">
                            <v:imagedata r:id="rId22" o:title=""/>
                          </v:shape>
                          <v:shape id="Connecteur droit avec flèche 22" o:spid="_x0000_s1046" type="#_x0000_t32" style="position:absolute;left:4191;top:4381;width:0;height:363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" strokecolor="black [3213]" strokeweight=".5pt">
                            <v:stroke endarrow="block" joinstyle="miter"/>
                          </v:shape>
                        </v:group>
                        <v:shape id="Connecteur droit avec flèche 23" o:spid="_x0000_s1047" type="#_x0000_t32" style="position:absolute;left:12573;top:2381;width:0;height:36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" strokecolor="windowText" strokeweight=".5pt">
                          <v:stroke endarrow="block" joinstyle="miter"/>
                        </v:shape>
                      </v:group>
                      <v:shape id="Zone de texte 250" o:spid="_x0000_s1048" type="#_x0000_t202" style="position:absolute;left:12954;top:571;width:804;height:1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" fillcolor="window" stroked="f" strokeweight=".5pt">
                        <v:textbox>
                          <w:txbxContent>
                            <w:p w:rsidR="00CD0EAF" w:rsidRDefault="00CD0EAF" w:rsidP="00CD0EAF"/>
                          </w:txbxContent>
                        </v:textbox>
                      </v:shape>
                    </v:group>
                    <v:shape id="Zone de texte 32" o:spid="_x0000_s1049" type="#_x0000_t202" style="position:absolute;left:4572;top:8667;width:801;height:1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" fillcolor="white [3201]" stroked="f" strokeweight=".5pt">
                      <v:textbox>
                        <w:txbxContent>
                          <w:p w:rsidR="00CD0EAF" w:rsidRDefault="00CD0EAF"/>
                        </w:txbxContent>
                      </v:textbox>
                    </v:shape>
                    <v:shape id="Zone de texte 33" o:spid="_x0000_s1050" type="#_x0000_t202" style="position:absolute;left:12954;top:6858;width:1185;height: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" fillcolor="white [3201]" stroked="f" strokeweight=".5pt">
                      <v:textbox>
                        <w:txbxContent>
                          <w:p w:rsidR="00CD0EAF" w:rsidRDefault="00CD0EAF"/>
                        </w:txbxContent>
                      </v:textbox>
                    </v:shape>
                  </v:group>
                  <v:shape id="Zone de texte 35" o:spid="_x0000_s1051" type="#_x0000_t202" style="position:absolute;left:4572;top:2857;width:1219;height:1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" fillcolor="white [3201]" stroked="f" strokeweight=".5pt">
                    <v:textbox>
                      <w:txbxContent>
                        <w:p w:rsidR="00CD0EAF" w:rsidRDefault="00CD0EAF"/>
                      </w:txbxContent>
                    </v:textbox>
                  </v:shape>
                </v:group>
              </v:group>
            </w:pict>
          </mc:Fallback>
        </mc:AlternateContent>
      </w:r>
    </w:p>
    <w:p w:rsidR="00592D95" w:rsidRDefault="00592D95" w:rsidP="00592D95">
      <w:pPr>
        <w:pStyle w:val="Paragraphedeliste"/>
        <w:bidi/>
        <w:spacing w:after="0" w:line="240" w:lineRule="auto"/>
        <w:jc w:val="both"/>
        <w:rPr>
          <w:rFonts w:asciiTheme="majorBidi" w:hAnsiTheme="majorBidi" w:cstheme="majorBid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F82422" w:rsidRDefault="00F82422" w:rsidP="00F82422">
      <w:pPr>
        <w:pStyle w:val="Paragraphedeliste"/>
        <w:bidi/>
        <w:spacing w:after="0" w:line="240" w:lineRule="auto"/>
        <w:jc w:val="both"/>
        <w:rPr>
          <w:rFonts w:asciiTheme="majorBidi" w:hAnsiTheme="majorBidi" w:cstheme="majorBid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F82422" w:rsidRDefault="00F82422" w:rsidP="00F82422">
      <w:pPr>
        <w:pStyle w:val="Paragraphedeliste"/>
        <w:bidi/>
        <w:spacing w:after="0" w:line="240" w:lineRule="auto"/>
        <w:jc w:val="both"/>
        <w:rPr>
          <w:rFonts w:asciiTheme="majorBidi" w:hAnsiTheme="majorBidi" w:cstheme="majorBid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F82422" w:rsidRDefault="00F82422" w:rsidP="00F82422">
      <w:pPr>
        <w:pStyle w:val="Paragraphedeliste"/>
        <w:bidi/>
        <w:spacing w:after="0" w:line="240" w:lineRule="auto"/>
        <w:jc w:val="both"/>
        <w:rPr>
          <w:rFonts w:asciiTheme="majorBidi" w:hAnsiTheme="majorBidi" w:cstheme="majorBid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7064C8" w:rsidRPr="00E939F5" w:rsidRDefault="007064C8" w:rsidP="007064C8">
      <w:pPr>
        <w:pStyle w:val="Paragraphedeliste"/>
        <w:bidi/>
        <w:spacing w:after="0" w:line="240" w:lineRule="auto"/>
        <w:jc w:val="both"/>
        <w:rPr>
          <w:rFonts w:asciiTheme="majorBidi" w:hAnsiTheme="majorBidi" w:cstheme="majorBidi"/>
          <w:b/>
          <w:bCs/>
          <w:color w:val="00B050"/>
          <w:sz w:val="24"/>
          <w:szCs w:val="24"/>
          <w:u w:val="single"/>
          <w:lang w:val="fr-MA" w:bidi="ar-MA"/>
        </w:rPr>
      </w:pPr>
    </w:p>
    <w:p w:rsidR="007064C8" w:rsidRDefault="003554CD" w:rsidP="007064C8">
      <w:pPr>
        <w:pStyle w:val="Paragraphedeliste"/>
        <w:numPr>
          <w:ilvl w:val="0"/>
          <w:numId w:val="27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M</w:t>
      </w:r>
      <w:r w:rsidR="009C4860" w:rsidRPr="006A727F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ouvement de rotation</w:t>
      </w:r>
      <w:r w:rsidR="006A727F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.</w:t>
      </w:r>
      <w:r w:rsidR="009C4860" w:rsidRPr="006A727F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 xml:space="preserve"> </w:t>
      </w:r>
    </w:p>
    <w:p w:rsidR="007064C8" w:rsidRPr="0008674F" w:rsidRDefault="003554CD" w:rsidP="007064C8">
      <w:pPr>
        <w:pStyle w:val="Paragraphedeliste"/>
        <w:numPr>
          <w:ilvl w:val="0"/>
          <w:numId w:val="34"/>
        </w:numPr>
        <w:spacing w:after="0" w:line="240" w:lineRule="auto"/>
        <w:jc w:val="both"/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</w:pPr>
      <w:r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  <w:t>A</w:t>
      </w:r>
      <w:r w:rsidR="007064C8" w:rsidRPr="0008674F"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  <w:t>ctivité documentaire.</w:t>
      </w:r>
      <w:r w:rsidR="00CD0EAF" w:rsidRPr="00CD0EAF">
        <w:rPr>
          <w:rFonts w:asciiTheme="majorBidi" w:hAnsiTheme="majorBidi" w:cstheme="majorBidi"/>
          <w:b/>
          <w:bCs/>
          <w:noProof/>
          <w:color w:val="00B050"/>
          <w:sz w:val="28"/>
          <w:szCs w:val="28"/>
          <w:u w:val="single"/>
          <w:lang w:val="fr-FR" w:eastAsia="fr-FR"/>
        </w:rPr>
        <w:t xml:space="preserve"> </w:t>
      </w:r>
    </w:p>
    <w:p w:rsidR="007064C8" w:rsidRPr="007064C8" w:rsidRDefault="007064C8" w:rsidP="003F23AD">
      <w:pPr>
        <w:pStyle w:val="Paragraphedeliste"/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  <w:r w:rsidRPr="007064C8">
        <w:rPr>
          <w:rFonts w:cstheme="minorHAnsi"/>
          <w:sz w:val="24"/>
          <w:szCs w:val="24"/>
          <w:lang w:val="fr-MA" w:bidi="ar-MA"/>
        </w:rPr>
        <w:t xml:space="preserve">on considère les </w:t>
      </w:r>
      <w:r w:rsidR="003F23AD">
        <w:rPr>
          <w:rFonts w:cstheme="minorHAnsi"/>
          <w:sz w:val="24"/>
          <w:szCs w:val="24"/>
          <w:lang w:val="fr-MA" w:bidi="ar-MA"/>
        </w:rPr>
        <w:t>deux</w:t>
      </w:r>
      <w:r w:rsidRPr="007064C8">
        <w:rPr>
          <w:rFonts w:cstheme="minorHAnsi"/>
          <w:sz w:val="24"/>
          <w:szCs w:val="24"/>
          <w:lang w:val="fr-MA" w:bidi="ar-MA"/>
        </w:rPr>
        <w:t xml:space="preserve"> positions suivantes d’un solide en mouvement</w:t>
      </w:r>
      <w:r>
        <w:rPr>
          <w:rFonts w:cstheme="minorHAnsi"/>
          <w:sz w:val="24"/>
          <w:szCs w:val="24"/>
          <w:lang w:val="fr-MA" w:bidi="ar-MA"/>
        </w:rPr>
        <w:t xml:space="preserve"> de rotation</w:t>
      </w:r>
      <w:r w:rsidR="00E93546">
        <w:rPr>
          <w:rFonts w:cstheme="minorHAnsi"/>
          <w:sz w:val="24"/>
          <w:szCs w:val="24"/>
          <w:lang w:val="fr-MA" w:bidi="ar-MA"/>
        </w:rPr>
        <w:t xml:space="preserve"> autour du centre O</w:t>
      </w:r>
      <w:r w:rsidRPr="007064C8">
        <w:rPr>
          <w:rFonts w:cstheme="minorHAnsi"/>
          <w:sz w:val="24"/>
          <w:szCs w:val="24"/>
          <w:lang w:val="fr-MA" w:bidi="ar-MA"/>
        </w:rPr>
        <w:t>.</w:t>
      </w:r>
    </w:p>
    <w:p w:rsidR="007064C8" w:rsidRPr="007064C8" w:rsidRDefault="004A1F41" w:rsidP="009C4860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lang w:val="fr-MA" w:eastAsia="fr-FR" w:bidi="ar-MA"/>
        </w:rPr>
      </w:pPr>
      <w:r>
        <w:rPr>
          <w:rFonts w:asciiTheme="minorBidi" w:hAnsiTheme="minorBidi"/>
          <w:b/>
          <w:bCs/>
          <w:noProof/>
          <w:sz w:val="24"/>
          <w:szCs w:val="24"/>
          <w:lang w:val="fr-FR" w:eastAsia="fr-FR"/>
        </w:rPr>
        <mc:AlternateContent>
          <mc:Choice Requires="wpg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495149</wp:posOffset>
                </wp:positionH>
                <wp:positionV relativeFrom="paragraph">
                  <wp:posOffset>47763</wp:posOffset>
                </wp:positionV>
                <wp:extent cx="2738755" cy="1553293"/>
                <wp:effectExtent l="0" t="25400" r="17145" b="0"/>
                <wp:wrapNone/>
                <wp:docPr id="292" name="Groupe 292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8755" cy="1553293"/>
                          <a:chOff x="0" y="0"/>
                          <a:chExt cx="2738755" cy="1553293"/>
                        </a:xfrm>
                      </wpg:grpSpPr>
                      <wpg:grpSp>
                        <wpg:cNvPr id="93" name="Groupe 93"/>
                        <wpg:cNvGrpSpPr/>
                        <wpg:grpSpPr>
                          <a:xfrm>
                            <a:off x="0" y="230588"/>
                            <a:ext cx="2738755" cy="1322705"/>
                            <a:chOff x="0" y="152774"/>
                            <a:chExt cx="2739132" cy="1323182"/>
                          </a:xfrm>
                        </wpg:grpSpPr>
                        <wpg:grpSp>
                          <wpg:cNvPr id="90" name="Groupe 90"/>
                          <wpg:cNvGrpSpPr/>
                          <wpg:grpSpPr>
                            <a:xfrm>
                              <a:off x="1741336" y="174929"/>
                              <a:ext cx="997796" cy="1301027"/>
                              <a:chOff x="0" y="0"/>
                              <a:chExt cx="997796" cy="1301027"/>
                            </a:xfrm>
                          </wpg:grpSpPr>
                          <wps:wsp>
                            <wps:cNvPr id="251" name="Rectangle 251"/>
                            <wps:cNvSpPr/>
                            <wps:spPr>
                              <a:xfrm>
                                <a:off x="0" y="978010"/>
                                <a:ext cx="997796" cy="323017"/>
                              </a:xfrm>
                              <a:prstGeom prst="rect">
                                <a:avLst/>
                              </a:prstGeom>
                              <a:noFill/>
                              <a:ln w="19050" cap="rnd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714CDD" w:rsidRPr="00B96BC2" w:rsidRDefault="00714CDD" w:rsidP="00714CDD">
                                  <w:pPr>
                                    <w:bidi/>
                                    <w:jc w:val="center"/>
                                    <w:rPr>
                                      <w:sz w:val="24"/>
                                      <w:szCs w:val="24"/>
                                      <w:lang w:val="fr-MA" w:bidi="ar-MA"/>
                                    </w:rPr>
                                  </w:pPr>
                                  <w:r w:rsidRPr="006A727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MA"/>
                                    </w:rPr>
                                    <w:t>l’instant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MA"/>
                                    </w:rPr>
                                    <w:t xml:space="preserve"> </w:t>
                                  </w:r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4"/>
                                            <w:szCs w:val="24"/>
                                            <w:lang w:bidi="ar-MA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bidi="ar-MA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bidi="ar-MA"/>
                                          </w:rPr>
                                          <m:t>2</m:t>
                                        </m:r>
                                      </m:sub>
                                    </m:sSub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88" name="Groupe 88"/>
                            <wpg:cNvGrpSpPr/>
                            <wpg:grpSpPr>
                              <a:xfrm>
                                <a:off x="7951" y="0"/>
                                <a:ext cx="986498" cy="990848"/>
                                <a:chOff x="0" y="0"/>
                                <a:chExt cx="986498" cy="990848"/>
                              </a:xfrm>
                            </wpg:grpSpPr>
                            <wpg:grpSp>
                              <wpg:cNvPr id="87" name="Groupe 87"/>
                              <wpg:cNvGrpSpPr/>
                              <wpg:grpSpPr>
                                <a:xfrm rot="4634592">
                                  <a:off x="27830" y="51683"/>
                                  <a:ext cx="982345" cy="895985"/>
                                  <a:chOff x="-2998" y="-7768"/>
                                  <a:chExt cx="985520" cy="899795"/>
                                </a:xfrm>
                              </wpg:grpSpPr>
                              <wpg:grpSp>
                                <wpg:cNvPr id="58" name="Groupe 58"/>
                                <wpg:cNvGrpSpPr>
                                  <a:grpSpLocks/>
                                </wpg:cNvGrpSpPr>
                                <wpg:grpSpPr bwMode="auto">
                                  <a:xfrm rot="19069843">
                                    <a:off x="-2998" y="-7768"/>
                                    <a:ext cx="985520" cy="899795"/>
                                    <a:chOff x="8254" y="10715"/>
                                    <a:chExt cx="1552" cy="1417"/>
                                  </a:xfrm>
                                </wpg:grpSpPr>
                                <wpg:grpSp>
                                  <wpg:cNvPr id="59" name="Group 2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254" y="10715"/>
                                      <a:ext cx="1552" cy="1417"/>
                                      <a:chOff x="8074" y="10715"/>
                                      <a:chExt cx="1552" cy="1417"/>
                                    </a:xfrm>
                                  </wpg:grpSpPr>
                                  <wpg:grpSp>
                                    <wpg:cNvPr id="60" name="Group 2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074" y="10715"/>
                                        <a:ext cx="1552" cy="1417"/>
                                        <a:chOff x="8201" y="10715"/>
                                        <a:chExt cx="1552" cy="1417"/>
                                      </a:xfrm>
                                    </wpg:grpSpPr>
                                    <wps:wsp>
                                      <wps:cNvPr id="61" name="AutoShape 2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18109370">
                                          <a:off x="8201" y="10715"/>
                                          <a:ext cx="1417" cy="1417"/>
                                        </a:xfrm>
                                        <a:prstGeom prst="donut">
                                          <a:avLst>
                                            <a:gd name="adj" fmla="val 47727"/>
                                          </a:avLst>
                                        </a:prstGeom>
                                        <a:solidFill>
                                          <a:schemeClr val="accent5">
                                            <a:lumMod val="20000"/>
                                            <a:lumOff val="80000"/>
                                          </a:schemeClr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2" name="Text Box 2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438" y="11102"/>
                                          <a:ext cx="515" cy="65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D5575" w:rsidRPr="007B5F04" w:rsidRDefault="003D5575" w:rsidP="009C4860">
                                            <w:pPr>
                                              <w:rPr>
                                                <w:sz w:val="44"/>
                                                <w:szCs w:val="44"/>
                                              </w:rPr>
                                            </w:pPr>
                                            <w:r w:rsidRPr="007B5F04">
                                              <w:rPr>
                                                <w:sz w:val="44"/>
                                                <w:szCs w:val="44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3" name="Text Box 2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 rot="19495565">
                                          <a:off x="8796" y="10937"/>
                                          <a:ext cx="516" cy="5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D5575" w:rsidRPr="007B5F04" w:rsidRDefault="003D5575" w:rsidP="009C4860">
                                            <w:pPr>
                                              <w:jc w:val="center"/>
                                              <w:rPr>
                                                <w:sz w:val="36"/>
                                                <w:szCs w:val="36"/>
                                              </w:rPr>
                                            </w:pPr>
                                            <w:r w:rsidRPr="007B5F04">
                                              <w:rPr>
                                                <w:sz w:val="36"/>
                                                <w:szCs w:val="36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4" name="Text Box 2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238" y="10836"/>
                                          <a:ext cx="515" cy="5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3D5575" w:rsidRPr="007B5F04" w:rsidRDefault="003D5575" w:rsidP="009C4860">
                                            <w:pPr>
                                              <w:jc w:val="center"/>
                                              <w:rPr>
                                                <w:sz w:val="36"/>
                                                <w:szCs w:val="36"/>
                                              </w:rPr>
                                            </w:pPr>
                                            <w:r w:rsidRPr="007B5F04">
                                              <w:rPr>
                                                <w:sz w:val="36"/>
                                                <w:szCs w:val="36"/>
                                              </w:rPr>
                                              <w:t>B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65" name="Oval 2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443" y="11239"/>
                                        <a:ext cx="49" cy="4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6" name="Oval 2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991" y="11345"/>
                                        <a:ext cx="49" cy="4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7" name="Oval 3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28" y="11400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84" name="Connecteur droit avec flèche 84"/>
                                <wps:cNvCnPr/>
                                <wps:spPr>
                                  <a:xfrm rot="16965408">
                                    <a:off x="497783" y="185460"/>
                                    <a:ext cx="254058" cy="101078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78" name="Groupe 78"/>
                              <wpg:cNvGrpSpPr/>
                              <wpg:grpSpPr>
                                <a:xfrm>
                                  <a:off x="0" y="0"/>
                                  <a:ext cx="986498" cy="884246"/>
                                  <a:chOff x="0" y="0"/>
                                  <a:chExt cx="986498" cy="884246"/>
                                </a:xfrm>
                              </wpg:grpSpPr>
                              <wpg:grpSp>
                                <wpg:cNvPr id="36" name="Groupe 36"/>
                                <wpg:cNvGrpSpPr/>
                                <wpg:grpSpPr>
                                  <a:xfrm rot="19878921">
                                    <a:off x="0" y="0"/>
                                    <a:ext cx="986498" cy="884246"/>
                                    <a:chOff x="-3275842" y="-89867"/>
                                    <a:chExt cx="988153" cy="886525"/>
                                  </a:xfrm>
                                </wpg:grpSpPr>
                                <wps:wsp>
                                  <wps:cNvPr id="37" name="Connecteur droit 37"/>
                                  <wps:cNvCnPr/>
                                  <wps:spPr>
                                    <a:xfrm flipH="1">
                                      <a:off x="-3275842" y="360293"/>
                                      <a:ext cx="490490" cy="4363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8" name="Connecteur droit 38"/>
                                  <wps:cNvCnPr/>
                                  <wps:spPr>
                                    <a:xfrm flipV="1">
                                      <a:off x="-2470573" y="-89867"/>
                                      <a:ext cx="182884" cy="16385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52" name="Connecteur droit 52"/>
                                  <wps:cNvCnPr/>
                                  <wps:spPr>
                                    <a:xfrm flipH="1">
                                      <a:off x="-2804896" y="73984"/>
                                      <a:ext cx="334326" cy="30129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dash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73" name="Ellipse 73"/>
                                <wps:cNvSpPr/>
                                <wps:spPr>
                                  <a:xfrm>
                                    <a:off x="310101" y="310101"/>
                                    <a:ext cx="324000" cy="324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92" name="Groupe 92"/>
                          <wpg:cNvGrpSpPr/>
                          <wpg:grpSpPr>
                            <a:xfrm>
                              <a:off x="0" y="152774"/>
                              <a:ext cx="1643818" cy="1316353"/>
                              <a:chOff x="0" y="152774"/>
                              <a:chExt cx="1643818" cy="1316353"/>
                            </a:xfrm>
                          </wpg:grpSpPr>
                          <wps:wsp>
                            <wps:cNvPr id="225" name="Zone de texte 225"/>
                            <wps:cNvSpPr txBox="1"/>
                            <wps:spPr>
                              <a:xfrm>
                                <a:off x="1067022" y="152774"/>
                                <a:ext cx="576796" cy="542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714CDD" w:rsidRPr="004A73A7" w:rsidRDefault="00714CDD" w:rsidP="00714CD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 w:rsidRPr="004A73A7">
                                    <w:rPr>
                                      <w:b/>
                                      <w:bCs/>
                                      <w:lang w:val="fr-FR"/>
                                    </w:rPr>
                                    <w:t>Axe de rotation</w:t>
                                  </w:r>
                                </w:p>
                                <w:p w:rsidR="00714CDD" w:rsidRPr="004A73A7" w:rsidRDefault="00714CDD" w:rsidP="00714CD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lang w:val="fr-FR"/>
                                    </w:rPr>
                                  </w:pPr>
                                  <w:r w:rsidRPr="004A73A7">
                                    <w:rPr>
                                      <w:rFonts w:cstheme="minorHAnsi"/>
                                      <w:b/>
                                      <w:bCs/>
                                      <w:sz w:val="24"/>
                                      <w:szCs w:val="24"/>
                                      <w:lang w:val="fr-MA" w:bidi="ar-MA"/>
                                    </w:rPr>
                                    <w:t>(Δ)</w:t>
                                  </w:r>
                                </w:p>
                                <w:p w:rsidR="00714CDD" w:rsidRPr="004A73A7" w:rsidRDefault="00714CDD" w:rsidP="00714CDD">
                                  <w:pPr>
                                    <w:rPr>
                                      <w:lang w:val="fr-FR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91" name="Groupe 91"/>
                            <wpg:cNvGrpSpPr/>
                            <wpg:grpSpPr>
                              <a:xfrm>
                                <a:off x="0" y="190832"/>
                                <a:ext cx="1025819" cy="1278295"/>
                                <a:chOff x="0" y="0"/>
                                <a:chExt cx="1025819" cy="1278295"/>
                              </a:xfrm>
                            </wpg:grpSpPr>
                            <wps:wsp>
                              <wps:cNvPr id="249" name="Rectangle 249"/>
                              <wps:cNvSpPr/>
                              <wps:spPr>
                                <a:xfrm>
                                  <a:off x="47708" y="993913"/>
                                  <a:ext cx="893217" cy="28438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 cap="rnd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714CDD" w:rsidRPr="00B96BC2" w:rsidRDefault="00714CDD" w:rsidP="00714CDD">
                                    <w:pPr>
                                      <w:bidi/>
                                      <w:jc w:val="center"/>
                                      <w:rPr>
                                        <w:sz w:val="24"/>
                                        <w:szCs w:val="24"/>
                                        <w:lang w:val="fr-MA" w:bidi="ar-MA"/>
                                      </w:rPr>
                                    </w:pPr>
                                    <w:r w:rsidRPr="006A727F">
                                      <w:rPr>
                                        <w:b/>
                                        <w:bCs/>
                                        <w:sz w:val="24"/>
                                        <w:szCs w:val="24"/>
                                        <w:lang w:val="fr-FR" w:bidi="ar-MA"/>
                                      </w:rPr>
                                      <w:t>l’instant</w:t>
                                    </w:r>
                                    <w:r>
                                      <w:rPr>
                                        <w:b/>
                                        <w:bCs/>
                                        <w:sz w:val="24"/>
                                        <w:szCs w:val="24"/>
                                        <w:lang w:val="fr-FR" w:bidi="ar-MA"/>
                                      </w:rPr>
                                      <w:t xml:space="preserve"> </w:t>
                                    </w:r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4"/>
                                              <w:szCs w:val="24"/>
                                              <w:lang w:bidi="ar-MA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bidi="ar-MA"/>
                                            </w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  <w:szCs w:val="24"/>
                                              <w:lang w:bidi="ar-MA"/>
                                            </w:rPr>
                                            <m:t>1</m:t>
                                          </m:r>
                                        </m:sub>
                                      </m:sSub>
                                    </m:oMath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77" name="Groupe 77"/>
                              <wpg:cNvGrpSpPr/>
                              <wpg:grpSpPr>
                                <a:xfrm>
                                  <a:off x="0" y="0"/>
                                  <a:ext cx="1025819" cy="915548"/>
                                  <a:chOff x="0" y="0"/>
                                  <a:chExt cx="1025819" cy="915548"/>
                                </a:xfrm>
                              </wpg:grpSpPr>
                              <wpg:grpSp>
                                <wpg:cNvPr id="262" name="Groupe 262"/>
                                <wpg:cNvGrpSpPr/>
                                <wpg:grpSpPr>
                                  <a:xfrm rot="19805058">
                                    <a:off x="39756" y="0"/>
                                    <a:ext cx="986063" cy="915548"/>
                                    <a:chOff x="30325" y="47570"/>
                                    <a:chExt cx="988153" cy="918321"/>
                                  </a:xfrm>
                                </wpg:grpSpPr>
                                <wpg:grpSp>
                                  <wpg:cNvPr id="270" name="Groupe 270"/>
                                  <wpg:cNvGrpSpPr/>
                                  <wpg:grpSpPr>
                                    <a:xfrm>
                                      <a:off x="38107" y="61016"/>
                                      <a:ext cx="899795" cy="904875"/>
                                      <a:chOff x="6393" y="16584"/>
                                      <a:chExt cx="899795" cy="904875"/>
                                    </a:xfrm>
                                  </wpg:grpSpPr>
                                  <wpg:grpSp>
                                    <wpg:cNvPr id="271" name="Groupe 271"/>
                                    <wpg:cNvGrpSpPr>
                                      <a:grpSpLocks/>
                                    </wpg:cNvGrpSpPr>
                                    <wpg:grpSpPr bwMode="auto">
                                      <a:xfrm rot="19069843">
                                        <a:off x="6393" y="16584"/>
                                        <a:ext cx="899795" cy="904875"/>
                                        <a:chOff x="8254" y="10707"/>
                                        <a:chExt cx="1417" cy="1425"/>
                                      </a:xfrm>
                                    </wpg:grpSpPr>
                                    <wpg:grpSp>
                                      <wpg:cNvPr id="272" name="Group 2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254" y="10707"/>
                                          <a:ext cx="1417" cy="1425"/>
                                          <a:chOff x="8074" y="10707"/>
                                          <a:chExt cx="1417" cy="1425"/>
                                        </a:xfrm>
                                      </wpg:grpSpPr>
                                      <wps:wsp>
                                        <wps:cNvPr id="274" name="AutoShape 2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 rot="18109370">
                                            <a:off x="8074" y="10715"/>
                                            <a:ext cx="1417" cy="1417"/>
                                          </a:xfrm>
                                          <a:prstGeom prst="donut">
                                            <a:avLst>
                                              <a:gd name="adj" fmla="val 47727"/>
                                            </a:avLst>
                                          </a:prstGeom>
                                          <a:solidFill>
                                            <a:srgbClr val="4472C4">
                                              <a:lumMod val="20000"/>
                                              <a:lumOff val="80000"/>
                                            </a:srgbClr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78" name="Oval 2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8823" y="10707"/>
                                            <a:ext cx="49" cy="4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79" name="Oval 2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8767" y="11181"/>
                                            <a:ext cx="49" cy="48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80" name="Oval 3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928" y="11400"/>
                                          <a:ext cx="68" cy="6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81" name="Connecteur droit avec flèche 281"/>
                                    <wps:cNvCnPr/>
                                    <wps:spPr>
                                      <a:xfrm flipH="1" flipV="1">
                                        <a:off x="203225" y="132325"/>
                                        <a:ext cx="159468" cy="2175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  <a:tailEnd type="triangle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82" name="Groupe 282"/>
                                  <wpg:cNvGrpSpPr/>
                                  <wpg:grpSpPr>
                                    <a:xfrm>
                                      <a:off x="30325" y="47570"/>
                                      <a:ext cx="988153" cy="878781"/>
                                      <a:chOff x="30325" y="0"/>
                                      <a:chExt cx="988153" cy="878781"/>
                                    </a:xfrm>
                                  </wpg:grpSpPr>
                                  <wps:wsp>
                                    <wps:cNvPr id="283" name="Connecteur droit 283"/>
                                    <wps:cNvCnPr/>
                                    <wps:spPr>
                                      <a:xfrm flipH="1">
                                        <a:off x="30325" y="442416"/>
                                        <a:ext cx="490490" cy="4363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84" name="Connecteur droit 284"/>
                                    <wps:cNvCnPr/>
                                    <wps:spPr>
                                      <a:xfrm flipV="1">
                                        <a:off x="835594" y="0"/>
                                        <a:ext cx="182884" cy="16385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285" name="Connecteur droit 285"/>
                                    <wps:cNvCnPr/>
                                    <wps:spPr>
                                      <a:xfrm flipH="1">
                                        <a:off x="501269" y="163851"/>
                                        <a:ext cx="334326" cy="30129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dash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286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2104435">
                                    <a:off x="230588" y="135173"/>
                                    <a:ext cx="326604" cy="3256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259E7" w:rsidRPr="007B5F04" w:rsidRDefault="008259E7" w:rsidP="008259E7">
                                      <w:pPr>
                                        <w:jc w:val="center"/>
                                        <w:rPr>
                                          <w:sz w:val="36"/>
                                          <w:szCs w:val="36"/>
                                        </w:rPr>
                                      </w:pPr>
                                      <w:r w:rsidRPr="007B5F04">
                                        <w:rPr>
                                          <w:sz w:val="36"/>
                                          <w:szCs w:val="36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7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2104435">
                                    <a:off x="0" y="23854"/>
                                    <a:ext cx="325972" cy="3256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259E7" w:rsidRPr="007B5F04" w:rsidRDefault="008259E7" w:rsidP="008259E7">
                                      <w:pPr>
                                        <w:jc w:val="center"/>
                                        <w:rPr>
                                          <w:sz w:val="36"/>
                                          <w:szCs w:val="36"/>
                                        </w:rPr>
                                      </w:pPr>
                                      <w:r w:rsidRPr="007B5F04">
                                        <w:rPr>
                                          <w:sz w:val="36"/>
                                          <w:szCs w:val="36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" name="Text Box 25"/>
                                <wps:cNvSpPr txBox="1">
                                  <a:spLocks noChangeArrowheads="1"/>
                                </wps:cNvSpPr>
                                <wps:spPr bwMode="auto">
                                  <a:xfrm rot="2104435">
                                    <a:off x="453224" y="294199"/>
                                    <a:ext cx="325972" cy="4135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259E7" w:rsidRPr="007B5F04" w:rsidRDefault="008259E7" w:rsidP="008259E7">
                                      <w:pPr>
                                        <w:rPr>
                                          <w:sz w:val="44"/>
                                          <w:szCs w:val="44"/>
                                        </w:rPr>
                                      </w:pPr>
                                      <w:r w:rsidRPr="007B5F04">
                                        <w:rPr>
                                          <w:sz w:val="44"/>
                                          <w:szCs w:val="44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" name="Ellipse 74"/>
                                <wps:cNvSpPr/>
                                <wps:spPr>
                                  <a:xfrm>
                                    <a:off x="357809" y="333955"/>
                                    <a:ext cx="324000" cy="3240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prstDash val="sysDash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89" name="Connecteur droit avec flèche 89"/>
                            <wps:cNvCnPr/>
                            <wps:spPr>
                              <a:xfrm flipH="1" flipV="1">
                                <a:off x="681810" y="173968"/>
                                <a:ext cx="457678" cy="13819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289" name="Flèche courbée vers le bas 289"/>
                        <wps:cNvSpPr/>
                        <wps:spPr>
                          <a:xfrm rot="487916">
                            <a:off x="421419" y="0"/>
                            <a:ext cx="564790" cy="206015"/>
                          </a:xfrm>
                          <a:prstGeom prst="curvedDown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Flèche courbée vers le bas 291"/>
                        <wps:cNvSpPr/>
                        <wps:spPr>
                          <a:xfrm rot="487916">
                            <a:off x="2162755" y="15903"/>
                            <a:ext cx="564790" cy="206015"/>
                          </a:xfrm>
                          <a:prstGeom prst="curvedDownArrow">
                            <a:avLst/>
                          </a:prstGeom>
                          <a:solidFill>
                            <a:srgbClr val="5B9BD5"/>
                          </a:solidFill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92" o:spid="_x0000_s1052" href="http://www.adrarphysic.fr/" style="position:absolute;left:0;text-align:left;margin-left:117.75pt;margin-top:3.75pt;width:215.65pt;height:122.3pt;z-index:251829248" coordsize="27387,15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" o:button="t">
                <v:group id="Groupe 93" o:spid="_x0000_s1053" style="position:absolute;top:2305;width:27387;height:13227" coordorigin=",1527" coordsize="27391,13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">
                  <v:group id="Groupe 90" o:spid="_x0000_s1054" style="position:absolute;left:17413;top:1749;width:9978;height:13010" coordsize="9977,13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">
                    <v:rect id="Rectangle 251" o:spid="_x0000_s1055" style="position:absolute;top:9780;width:9977;height:32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" filled="f" stroked="f" strokeweight="1.5pt">
                      <v:stroke endcap="round"/>
                      <v:textbox>
                        <w:txbxContent>
                          <w:p w:rsidR="00714CDD" w:rsidRPr="00B96BC2" w:rsidRDefault="00714CDD" w:rsidP="00714CDD">
                            <w:pPr>
                              <w:bidi/>
                              <w:jc w:val="center"/>
                              <w:rPr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proofErr w:type="gramStart"/>
                            <w:r w:rsidRPr="006A727F">
                              <w:rPr>
                                <w:b/>
                                <w:bCs/>
                                <w:sz w:val="24"/>
                                <w:szCs w:val="24"/>
                                <w:lang w:val="fr-FR" w:bidi="ar-MA"/>
                              </w:rPr>
                              <w:t>l’instant</w:t>
                            </w:r>
                            <w:proofErr w:type="gramEnd"/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 w:bidi="ar-MA"/>
                              </w:rPr>
                              <w:t xml:space="preserve"> </w:t>
                            </w:r>
                            <m:oMath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MA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MA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bidi="ar-MA"/>
                                    </w:rPr>
                                    <m:t>2</m:t>
                                  </m:r>
                                </m:sub>
                              </m:sSub>
                            </m:oMath>
                          </w:p>
                        </w:txbxContent>
                      </v:textbox>
                    </v:rect>
                    <v:group id="Groupe 88" o:spid="_x0000_s1056" style="position:absolute;left:79;width:9865;height:9908" coordsize="9864,9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">
                      <v:group id="Groupe 87" o:spid="_x0000_s1057" style="position:absolute;left:278;top:517;width:9823;height:8959;rotation:5062210fd" coordorigin="-29,-77" coordsize="9855,8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">
                        <v:group id="Groupe 58" o:spid="_x0000_s1058" style="position:absolute;left:-29;top:-77;width:9854;height:8997;rotation:-2763606fd" coordorigin="8254,10715" coordsize="1552,1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">
                          <v:group id="Group 22" o:spid="_x0000_s1059" style="position:absolute;left:8254;top:10715;width:1552;height:1417" coordorigin="8074,10715" coordsize="1552,1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">
                            <v:group id="Group 23" o:spid="_x0000_s1060" style="position:absolute;left:8074;top:10715;width:1552;height:1417" coordorigin="8201,10715" coordsize="1552,1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">
                              <v:shapetype id="_x0000_t23" coordsize="21600,21600" o:spt="23" adj="5400" path="m,10800qy10800,,21600,10800,10800,21600,,10800xm@0,10800qy10800@2@1,10800,10800@0@0,10800xe">
                                <v:formulas>
                                  <v:f eqn="val #0"/>
                                  <v:f eqn="sum width 0 #0"/>
                                  <v:f eqn="sum height 0 #0"/>
                                  <v:f eqn="prod @0 2929 10000"/>
                                  <v:f eqn="sum width 0 @3"/>
                                  <v:f eqn="sum height 0 @3"/>
                                </v:formulas>
                                <v:path o:connecttype="custom" o:connectlocs="10800,0;3163,3163;0,10800;3163,18437;10800,21600;18437,18437;21600,10800;18437,3163" textboxrect="3163,3163,18437,18437"/>
                                <v:handles>
                                  <v:h position="#0,center" xrange="0,10800"/>
                                </v:handles>
                              </v:shapetype>
                              <v:shape id="AutoShape 24" o:spid="_x0000_s1061" type="#_x0000_t23" style="position:absolute;left:8201;top:10715;width:1417;height:1417;rotation:-381269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" adj="10309" fillcolor="#d9e2f3 [664]"/>
                              <v:shape id="Text Box 25" o:spid="_x0000_s1062" type="#_x0000_t202" style="position:absolute;left:8438;top:11102;width:515;height: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" filled="f" stroked="f">
                                <v:textbox>
                                  <w:txbxContent>
                                    <w:p w:rsidR="003D5575" w:rsidRPr="007B5F04" w:rsidRDefault="003D5575" w:rsidP="009C4860">
                                      <w:pPr>
                                        <w:rPr>
                                          <w:sz w:val="44"/>
                                          <w:szCs w:val="44"/>
                                        </w:rPr>
                                      </w:pPr>
                                      <w:r w:rsidRPr="007B5F04">
                                        <w:rPr>
                                          <w:sz w:val="44"/>
                                          <w:szCs w:val="44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6" o:spid="_x0000_s1063" type="#_x0000_t202" style="position:absolute;left:8796;top:10937;width:516;height:515;rotation:-229860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" filled="f" stroked="f">
                                <v:textbox>
                                  <w:txbxContent>
                                    <w:p w:rsidR="003D5575" w:rsidRPr="007B5F04" w:rsidRDefault="003D5575" w:rsidP="009C4860">
                                      <w:pPr>
                                        <w:jc w:val="center"/>
                                        <w:rPr>
                                          <w:sz w:val="36"/>
                                          <w:szCs w:val="36"/>
                                        </w:rPr>
                                      </w:pPr>
                                      <w:r w:rsidRPr="007B5F04">
                                        <w:rPr>
                                          <w:sz w:val="36"/>
                                          <w:szCs w:val="36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7" o:spid="_x0000_s1064" type="#_x0000_t202" style="position:absolute;left:9238;top:10836;width:515;height: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" filled="f" stroked="f">
                                <v:textbox>
                                  <w:txbxContent>
                                    <w:p w:rsidR="003D5575" w:rsidRPr="007B5F04" w:rsidRDefault="003D5575" w:rsidP="009C4860">
                                      <w:pPr>
                                        <w:jc w:val="center"/>
                                        <w:rPr>
                                          <w:sz w:val="36"/>
                                          <w:szCs w:val="36"/>
                                        </w:rPr>
                                      </w:pPr>
                                      <w:r w:rsidRPr="007B5F04">
                                        <w:rPr>
                                          <w:sz w:val="36"/>
                                          <w:szCs w:val="36"/>
                                        </w:rPr>
                                        <w:t>B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oval id="Oval 28" o:spid="_x0000_s1065" style="position:absolute;left:9443;top:11239;width:49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" fillcolor="black"/>
                            <v:oval id="Oval 29" o:spid="_x0000_s1066" style="position:absolute;left:8991;top:11345;width:49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" fillcolor="black"/>
                          </v:group>
                          <v:oval id="Oval 30" o:spid="_x0000_s1067" style="position:absolute;left:8928;top:1140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" fillcolor="black"/>
                        </v:group>
                        <v:shape id="Connecteur droit avec flèche 84" o:spid="_x0000_s1068" type="#_x0000_t32" style="position:absolute;left:4977;top:1854;width:2541;height:1011;rotation:-5062210fd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" strokecolor="black [3213]" strokeweight="1.5pt">
                          <v:stroke endarrow="block" joinstyle="miter"/>
                        </v:shape>
                      </v:group>
                      <v:group id="Groupe 78" o:spid="_x0000_s1069" style="position:absolute;width:9864;height:8842" coordsize="9864,8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">
                        <v:group id="Groupe 36" o:spid="_x0000_s1070" style="position:absolute;width:9864;height:8842;rotation:-1879877fd" coordorigin="-32758,-898" coordsize="9881,8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">
                          <v:line id="Connecteur droit 37" o:spid="_x0000_s1071" style="position:absolute;flip:x;visibility:visible;mso-wrap-style:square" from="-32758,3602" to="-27853,7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" strokecolor="windowText" strokeweight="1pt">
                            <v:stroke joinstyle="miter"/>
                          </v:line>
                          <v:line id="Connecteur droit 38" o:spid="_x0000_s1072" style="position:absolute;flip:y;visibility:visible;mso-wrap-style:square" from="-24705,-898" to="-22876,7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" strokecolor="windowText" strokeweight="1pt">
                            <v:stroke joinstyle="miter"/>
                          </v:line>
                          <v:line id="Connecteur droit 52" o:spid="_x0000_s1073" style="position:absolute;flip:x;visibility:visible;mso-wrap-style:square" from="-28048,739" to="-24705,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" strokecolor="windowText" strokeweight="1pt">
                            <v:stroke dashstyle="dash" joinstyle="miter"/>
                          </v:line>
                        </v:group>
                        <v:oval id="Ellipse 73" o:spid="_x0000_s1074" style="position:absolute;left:3101;top:3101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" filled="f" strokecolor="#1f4d78 [1604]" strokeweight="1pt">
                          <v:stroke dashstyle="3 1" joinstyle="miter"/>
                        </v:oval>
                      </v:group>
                    </v:group>
                  </v:group>
                  <v:group id="Groupe 92" o:spid="_x0000_s1075" style="position:absolute;top:1527;width:16438;height:13164" coordorigin=",1527" coordsize="16438,13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">
                    <v:shape id="Zone de texte 225" o:spid="_x0000_s1076" type="#_x0000_t202" style="position:absolute;left:10670;top:1527;width:5768;height:5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" fillcolor="white [3201]" stroked="f" strokeweight=".5pt">
                      <v:textbox>
                        <w:txbxContent>
                          <w:p w:rsidR="00714CDD" w:rsidRPr="004A73A7" w:rsidRDefault="00714CDD" w:rsidP="00714CDD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 w:rsidRPr="004A73A7">
                              <w:rPr>
                                <w:b/>
                                <w:bCs/>
                                <w:lang w:val="fr-FR"/>
                              </w:rPr>
                              <w:t>Axe de rotation</w:t>
                            </w:r>
                          </w:p>
                          <w:p w:rsidR="00714CDD" w:rsidRPr="004A73A7" w:rsidRDefault="00714CDD" w:rsidP="00714CDD">
                            <w:pPr>
                              <w:jc w:val="center"/>
                              <w:rPr>
                                <w:b/>
                                <w:bCs/>
                                <w:lang w:val="fr-FR"/>
                              </w:rPr>
                            </w:pPr>
                            <w:r w:rsidRPr="004A73A7">
                              <w:rPr>
                                <w:rFonts w:cstheme="minorHAnsi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  <w:t>(Δ)</w:t>
                            </w:r>
                          </w:p>
                          <w:p w:rsidR="00714CDD" w:rsidRPr="004A73A7" w:rsidRDefault="00714CDD" w:rsidP="00714CDD">
                            <w:pPr>
                              <w:rPr>
                                <w:lang w:val="fr-FR"/>
                              </w:rPr>
                            </w:pPr>
                          </w:p>
                        </w:txbxContent>
                      </v:textbox>
                    </v:shape>
                    <v:group id="Groupe 91" o:spid="_x0000_s1077" style="position:absolute;top:1908;width:10258;height:12783" coordsize="10258,12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">
                      <v:rect id="Rectangle 249" o:spid="_x0000_s1078" style="position:absolute;left:477;top:9939;width:8932;height:28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" filled="f" stroked="f" strokeweight="1.5pt">
                        <v:stroke endcap="round"/>
                        <v:textbox>
                          <w:txbxContent>
                            <w:p w:rsidR="00714CDD" w:rsidRPr="00B96BC2" w:rsidRDefault="00714CDD" w:rsidP="00714CDD">
                              <w:pPr>
                                <w:bidi/>
                                <w:jc w:val="center"/>
                                <w:rPr>
                                  <w:sz w:val="24"/>
                                  <w:szCs w:val="24"/>
                                  <w:lang w:val="fr-MA" w:bidi="ar-MA"/>
                                </w:rPr>
                              </w:pPr>
                              <w:proofErr w:type="gramStart"/>
                              <w:r w:rsidRPr="006A727F"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 w:bidi="ar-MA"/>
                                </w:rPr>
                                <w:t>l’instant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 w:bidi="ar-MA"/>
                                </w:rPr>
                                <w:t xml:space="preserve"> </w:t>
                              </w:r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  <w:lang w:bidi="a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bidi="ar-MA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bidi="ar-MA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w:p>
                          </w:txbxContent>
                        </v:textbox>
                      </v:rect>
                      <v:group id="Groupe 77" o:spid="_x0000_s1079" style="position:absolute;width:10258;height:9155" coordsize="10258,9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">
                        <v:group id="Groupe 262" o:spid="_x0000_s1080" style="position:absolute;left:397;width:9861;height:9155;rotation:-1960555fd" coordorigin="303,475" coordsize="9881,91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">
                          <v:group id="Groupe 270" o:spid="_x0000_s1081" style="position:absolute;left:381;top:610;width:8998;height:9048" coordorigin="63,165" coordsize="8997,9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">
                            <v:group id="Groupe 271" o:spid="_x0000_s1082" style="position:absolute;left:63;top:165;width:8998;height:9049;rotation:-2763606fd" coordorigin="8254,10707" coordsize="1417,1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">
                              <v:group id="Group 22" o:spid="_x0000_s1083" style="position:absolute;left:8254;top:10707;width:1417;height:1425" coordorigin="8074,10707" coordsize="1417,1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">
                                <v:shape id="AutoShape 24" o:spid="_x0000_s1084" type="#_x0000_t23" style="position:absolute;left:8074;top:10715;width:1417;height:1417;rotation:-381269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" adj="10309" fillcolor="#dae3f3"/>
                                <v:oval id="Oval 28" o:spid="_x0000_s1085" style="position:absolute;left:8823;top:10707;width:49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" fillcolor="black"/>
                                <v:oval id="Oval 29" o:spid="_x0000_s1086" style="position:absolute;left:8767;top:11181;width:49;height: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" fillcolor="black"/>
                              </v:group>
                              <v:oval id="Oval 30" o:spid="_x0000_s1087" style="position:absolute;left:8928;top:1140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" fillcolor="black"/>
                            </v:group>
                            <v:shape id="Connecteur droit avec flèche 281" o:spid="_x0000_s1088" type="#_x0000_t32" style="position:absolute;left:2032;top:1323;width:1594;height:217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" strokecolor="windowText" strokeweight="1.5pt">
                              <v:stroke endarrow="block" joinstyle="miter"/>
                            </v:shape>
                          </v:group>
                          <v:group id="Groupe 282" o:spid="_x0000_s1089" style="position:absolute;left:303;top:475;width:9881;height:8788" coordorigin="303" coordsize="9881,8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">
                            <v:line id="Connecteur droit 283" o:spid="_x0000_s1090" style="position:absolute;flip:x;visibility:visible;mso-wrap-style:square" from="303,4424" to="5208,8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" strokecolor="windowText" strokeweight="1pt">
                              <v:stroke joinstyle="miter"/>
                            </v:line>
                            <v:line id="Connecteur droit 284" o:spid="_x0000_s1091" style="position:absolute;flip:y;visibility:visible;mso-wrap-style:square" from="8355,0" to="10184,1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" strokecolor="windowText" strokeweight="1pt">
                              <v:stroke joinstyle="miter"/>
                            </v:line>
                            <v:line id="Connecteur droit 285" o:spid="_x0000_s1092" style="position:absolute;flip:x;visibility:visible;mso-wrap-style:square" from="5012,1638" to="8355,4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" strokecolor="windowText" strokeweight="1pt">
                              <v:stroke dashstyle="dash" joinstyle="miter"/>
                            </v:line>
                          </v:group>
                        </v:group>
                        <v:shape id="Text Box 26" o:spid="_x0000_s1093" type="#_x0000_t202" style="position:absolute;left:2305;top:1351;width:3266;height:3257;rotation:229860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" filled="f" stroked="f">
                          <v:textbox>
                            <w:txbxContent>
                              <w:p w:rsidR="008259E7" w:rsidRPr="007B5F04" w:rsidRDefault="008259E7" w:rsidP="008259E7">
                                <w:pPr>
                                  <w:jc w:val="center"/>
                                  <w:rPr>
                                    <w:sz w:val="36"/>
                                    <w:szCs w:val="36"/>
                                  </w:rPr>
                                </w:pPr>
                                <w:r w:rsidRPr="007B5F04">
                                  <w:rPr>
                                    <w:sz w:val="36"/>
                                    <w:szCs w:val="36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27" o:spid="_x0000_s1094" type="#_x0000_t202" style="position:absolute;top:238;width:3259;height:3256;rotation:229860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" filled="f" stroked="f">
                          <v:textbox>
                            <w:txbxContent>
                              <w:p w:rsidR="008259E7" w:rsidRPr="007B5F04" w:rsidRDefault="008259E7" w:rsidP="008259E7">
                                <w:pPr>
                                  <w:jc w:val="center"/>
                                  <w:rPr>
                                    <w:sz w:val="36"/>
                                    <w:szCs w:val="36"/>
                                  </w:rPr>
                                </w:pPr>
                                <w:r w:rsidRPr="007B5F04">
                                  <w:rPr>
                                    <w:sz w:val="36"/>
                                    <w:szCs w:val="36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5" o:spid="_x0000_s1095" type="#_x0000_t202" style="position:absolute;left:4532;top:2941;width:3259;height:4136;rotation:229860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" filled="f" stroked="f">
                          <v:textbox>
                            <w:txbxContent>
                              <w:p w:rsidR="008259E7" w:rsidRPr="007B5F04" w:rsidRDefault="008259E7" w:rsidP="008259E7">
                                <w:pPr>
                                  <w:rPr>
                                    <w:sz w:val="44"/>
                                    <w:szCs w:val="44"/>
                                  </w:rPr>
                                </w:pPr>
                                <w:r w:rsidRPr="007B5F04">
                                  <w:rPr>
                                    <w:sz w:val="44"/>
                                    <w:szCs w:val="44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oval id="Ellipse 74" o:spid="_x0000_s1096" style="position:absolute;left:3578;top:3339;width:3240;height:32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" filled="f" strokecolor="#1f4d78 [1604]" strokeweight="1pt">
                          <v:stroke dashstyle="3 1" joinstyle="miter"/>
                        </v:oval>
                      </v:group>
                    </v:group>
                    <v:shape id="Connecteur droit avec flèche 89" o:spid="_x0000_s1097" type="#_x0000_t32" style="position:absolute;left:6818;top:1739;width:4576;height:138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" strokecolor="black [3213]" strokeweight=".5pt">
                      <v:stroke endarrow="block" joinstyle="miter"/>
                    </v:shape>
                  </v:group>
                </v:group>
                <v:shapetype id="_x0000_t105" coordsize="21600,21600" o:spt="105" adj="12960,19440,14400" path="wr,0@3@23,0@22@4,0@15,0@1@23@7,0@13@2l@14@2@8@22@12@2at,0@3@23@11@2@17@26@15,0@1@23@17@26@15@22xewr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Flèche courbée vers le bas 289" o:spid="_x0000_s1098" type="#_x0000_t105" style="position:absolute;left:4214;width:5648;height:2060;rotation:53293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" adj="17661,20615,16200" fillcolor="#5b9bd5 [3204]" strokecolor="#1f4d78 [1604]" strokeweight="1pt"/>
                <v:shape id="Flèche courbée vers le bas 291" o:spid="_x0000_s1099" type="#_x0000_t105" style="position:absolute;left:21627;top:159;width:5648;height:2060;rotation:53293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" adj="17661,20615,16200" fillcolor="#5b9bd5" strokecolor="#41719c" strokeweight="1pt"/>
              </v:group>
            </w:pict>
          </mc:Fallback>
        </mc:AlternateContent>
      </w:r>
    </w:p>
    <w:p w:rsidR="009C4860" w:rsidRDefault="009C4860" w:rsidP="007064C8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rtl/>
          <w:lang w:eastAsia="fr-FR" w:bidi="ar-MA"/>
        </w:rPr>
      </w:pPr>
    </w:p>
    <w:p w:rsidR="009C4860" w:rsidRDefault="009C4860" w:rsidP="009C4860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rtl/>
          <w:lang w:eastAsia="fr-FR" w:bidi="ar-MA"/>
        </w:rPr>
      </w:pPr>
    </w:p>
    <w:p w:rsidR="009C4860" w:rsidRPr="00DF093E" w:rsidRDefault="009C4860" w:rsidP="009C4860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rtl/>
          <w:lang w:val="fr-FR" w:eastAsia="fr-FR" w:bidi="ar-MA"/>
        </w:rPr>
      </w:pPr>
    </w:p>
    <w:p w:rsidR="008259E7" w:rsidRPr="007B7AC5" w:rsidRDefault="008259E7" w:rsidP="009C4860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lang w:val="fr-MA" w:eastAsia="fr-FR" w:bidi="ar-MA"/>
        </w:rPr>
      </w:pPr>
    </w:p>
    <w:p w:rsidR="009C4860" w:rsidRDefault="009C4860" w:rsidP="008259E7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rtl/>
          <w:lang w:eastAsia="fr-FR" w:bidi="ar-MA"/>
        </w:rPr>
      </w:pPr>
    </w:p>
    <w:p w:rsidR="0046711F" w:rsidRPr="0046711F" w:rsidRDefault="007064C8" w:rsidP="0046711F">
      <w:pPr>
        <w:pStyle w:val="Paragraphedeliste"/>
        <w:numPr>
          <w:ilvl w:val="0"/>
          <w:numId w:val="31"/>
        </w:numPr>
        <w:spacing w:after="0" w:line="240" w:lineRule="auto"/>
        <w:rPr>
          <w:rFonts w:cstheme="minorHAnsi"/>
          <w:b/>
          <w:bCs/>
          <w:color w:val="FF0000"/>
          <w:sz w:val="24"/>
          <w:szCs w:val="24"/>
          <w:lang w:val="fr-MA" w:bidi="ar-MA"/>
        </w:rPr>
      </w:pPr>
      <w:r w:rsidRPr="0046711F"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Question : </w:t>
      </w:r>
      <w:r w:rsidRPr="0046711F">
        <w:rPr>
          <w:rFonts w:cstheme="minorHAnsi"/>
          <w:sz w:val="24"/>
          <w:szCs w:val="24"/>
          <w:lang w:val="fr-MA" w:bidi="ar-MA"/>
        </w:rPr>
        <w:t xml:space="preserve">comparer le sens et la direction du vecteur </w:t>
      </w:r>
      <w:r w:rsidR="00AB7BD4" w:rsidRPr="00AB7BD4">
        <w:rPr>
          <w:noProof/>
          <w:position w:val="-4"/>
          <w:lang w:val="fr-MA" w:bidi="ar-MA"/>
        </w:rPr>
        <w:object w:dxaOrig="400" w:dyaOrig="320">
          <v:shape id="_x0000_i1027" type="#_x0000_t75" alt="" style="width:20.1pt;height:15.6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17968107" r:id="rId23"/>
        </w:object>
      </w:r>
      <w:r w:rsidR="00DA0A08" w:rsidRPr="0046711F">
        <w:rPr>
          <w:rFonts w:cstheme="minorHAnsi"/>
          <w:sz w:val="24"/>
          <w:szCs w:val="24"/>
          <w:lang w:val="fr-MA" w:bidi="ar-MA"/>
        </w:rPr>
        <w:t xml:space="preserve"> </w:t>
      </w:r>
      <w:r w:rsidRPr="0046711F">
        <w:rPr>
          <w:rFonts w:cstheme="minorHAnsi"/>
          <w:sz w:val="24"/>
          <w:szCs w:val="24"/>
          <w:lang w:val="fr-MA" w:bidi="ar-MA"/>
        </w:rPr>
        <w:t>durant le mouvement du solide.</w:t>
      </w:r>
      <w:r w:rsidR="0046711F" w:rsidRPr="0046711F"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 </w:t>
      </w:r>
    </w:p>
    <w:p w:rsidR="007064C8" w:rsidRPr="0046711F" w:rsidRDefault="007064C8" w:rsidP="0046711F">
      <w:pPr>
        <w:pStyle w:val="Paragraphedeliste"/>
        <w:numPr>
          <w:ilvl w:val="0"/>
          <w:numId w:val="31"/>
        </w:numPr>
        <w:spacing w:after="0" w:line="240" w:lineRule="auto"/>
        <w:rPr>
          <w:rFonts w:cstheme="minorHAnsi"/>
          <w:b/>
          <w:bCs/>
          <w:color w:val="FF0000"/>
          <w:sz w:val="24"/>
          <w:szCs w:val="24"/>
          <w:lang w:val="fr-MA" w:bidi="ar-MA"/>
        </w:rPr>
      </w:pPr>
      <w:r w:rsidRPr="0046711F">
        <w:rPr>
          <w:rFonts w:cstheme="minorHAnsi"/>
          <w:b/>
          <w:bCs/>
          <w:color w:val="FF0000"/>
          <w:sz w:val="24"/>
          <w:szCs w:val="24"/>
          <w:lang w:val="fr-MA" w:bidi="ar-MA"/>
        </w:rPr>
        <w:t>Réponse </w:t>
      </w:r>
      <w:r w:rsidR="0098317B" w:rsidRPr="0046711F"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: </w:t>
      </w:r>
      <w:r w:rsidR="0098317B" w:rsidRPr="006D48E2">
        <w:rPr>
          <w:rFonts w:cstheme="minorHAnsi"/>
          <w:sz w:val="24"/>
          <w:szCs w:val="24"/>
          <w:lang w:val="fr-MA" w:bidi="ar-MA"/>
        </w:rPr>
        <w:t>le</w:t>
      </w:r>
      <w:r w:rsidRPr="0046711F">
        <w:rPr>
          <w:rFonts w:cstheme="minorHAnsi"/>
          <w:sz w:val="24"/>
          <w:szCs w:val="24"/>
          <w:lang w:val="fr-MA" w:bidi="ar-MA"/>
        </w:rPr>
        <w:t xml:space="preserve"> sens et la direction du vecteur </w:t>
      </w:r>
      <w:r w:rsidR="00AB7BD4" w:rsidRPr="00AB7BD4">
        <w:rPr>
          <w:noProof/>
          <w:position w:val="-4"/>
          <w:lang w:val="fr-MA" w:bidi="ar-MA"/>
        </w:rPr>
        <w:object w:dxaOrig="400" w:dyaOrig="320">
          <v:shape id="_x0000_i1028" type="#_x0000_t75" alt="" style="width:20.1pt;height:15.6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17968108" r:id="rId24"/>
        </w:object>
      </w:r>
      <w:r w:rsidR="00DA0A08" w:rsidRPr="0046711F">
        <w:rPr>
          <w:rFonts w:cstheme="minorHAnsi"/>
          <w:sz w:val="24"/>
          <w:szCs w:val="24"/>
          <w:lang w:val="fr-MA" w:bidi="ar-MA"/>
        </w:rPr>
        <w:t xml:space="preserve"> </w:t>
      </w:r>
      <w:r w:rsidRPr="0046711F">
        <w:rPr>
          <w:rFonts w:cstheme="minorHAnsi"/>
          <w:sz w:val="24"/>
          <w:szCs w:val="24"/>
          <w:lang w:val="fr-MA" w:bidi="ar-MA"/>
        </w:rPr>
        <w:t>changent, dans ce cas on dit que le solide</w:t>
      </w:r>
    </w:p>
    <w:p w:rsidR="0008674F" w:rsidRDefault="007064C8" w:rsidP="007064C8">
      <w:pPr>
        <w:pStyle w:val="Paragraphedeliste"/>
        <w:spacing w:after="0" w:line="240" w:lineRule="auto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                    </w:t>
      </w:r>
      <w:r w:rsidR="0046711F"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 </w:t>
      </w:r>
      <w:r>
        <w:rPr>
          <w:rFonts w:cstheme="minorHAnsi"/>
          <w:sz w:val="24"/>
          <w:szCs w:val="24"/>
          <w:lang w:val="fr-MA" w:bidi="ar-MA"/>
        </w:rPr>
        <w:t>est en</w:t>
      </w:r>
      <w:r w:rsidRPr="000054BA">
        <w:rPr>
          <w:rFonts w:cstheme="minorHAnsi"/>
          <w:sz w:val="24"/>
          <w:szCs w:val="24"/>
          <w:lang w:val="fr-MA" w:bidi="ar-MA"/>
        </w:rPr>
        <w:t xml:space="preserve"> </w:t>
      </w:r>
      <w:r>
        <w:rPr>
          <w:rFonts w:cstheme="minorHAnsi"/>
          <w:b/>
          <w:bCs/>
          <w:sz w:val="24"/>
          <w:szCs w:val="24"/>
          <w:lang w:val="fr-MA" w:bidi="ar-MA"/>
        </w:rPr>
        <w:t>mouvement de rotation</w:t>
      </w:r>
      <w:r w:rsidRPr="000054BA">
        <w:rPr>
          <w:rFonts w:cstheme="minorHAnsi"/>
          <w:sz w:val="24"/>
          <w:szCs w:val="24"/>
          <w:lang w:val="fr-MA" w:bidi="ar-MA"/>
        </w:rPr>
        <w:t>.</w:t>
      </w:r>
      <w:r>
        <w:rPr>
          <w:rFonts w:cstheme="minorHAnsi"/>
          <w:sz w:val="24"/>
          <w:szCs w:val="24"/>
          <w:lang w:val="fr-MA" w:bidi="ar-MA"/>
        </w:rPr>
        <w:t xml:space="preserve"> </w:t>
      </w:r>
    </w:p>
    <w:p w:rsidR="007064C8" w:rsidRPr="004209B3" w:rsidRDefault="007064C8" w:rsidP="007064C8">
      <w:pPr>
        <w:pStyle w:val="Paragraphedeliste"/>
        <w:spacing w:after="0" w:line="240" w:lineRule="auto"/>
        <w:rPr>
          <w:rFonts w:cstheme="minorHAnsi"/>
          <w:b/>
          <w:bCs/>
          <w:color w:val="FF0000"/>
          <w:sz w:val="12"/>
          <w:szCs w:val="12"/>
          <w:lang w:val="fr-MA" w:bidi="ar-MA"/>
        </w:rPr>
      </w:pPr>
      <w:r w:rsidRPr="0008674F">
        <w:rPr>
          <w:rFonts w:cstheme="minorHAnsi"/>
          <w:sz w:val="16"/>
          <w:szCs w:val="16"/>
          <w:lang w:val="fr-MA" w:bidi="ar-MA"/>
        </w:rPr>
        <w:t xml:space="preserve"> </w:t>
      </w:r>
    </w:p>
    <w:p w:rsidR="0008674F" w:rsidRPr="009D63AE" w:rsidRDefault="003554CD" w:rsidP="009D63AE">
      <w:pPr>
        <w:pStyle w:val="Paragraphedeliste"/>
        <w:numPr>
          <w:ilvl w:val="0"/>
          <w:numId w:val="34"/>
        </w:numPr>
        <w:spacing w:after="0" w:line="240" w:lineRule="auto"/>
        <w:jc w:val="both"/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</w:pPr>
      <w:r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  <w:t>C</w:t>
      </w:r>
      <w:r w:rsidR="0008674F" w:rsidRPr="009D63AE">
        <w:rPr>
          <w:rFonts w:cstheme="minorHAnsi"/>
          <w:b/>
          <w:bCs/>
          <w:color w:val="1F4E79" w:themeColor="accent1" w:themeShade="80"/>
          <w:sz w:val="24"/>
          <w:szCs w:val="24"/>
          <w:u w:val="single"/>
          <w:lang w:val="fr-MA" w:bidi="ar-MA"/>
        </w:rPr>
        <w:t>onclusion.</w:t>
      </w:r>
    </w:p>
    <w:p w:rsidR="004A1F41" w:rsidRPr="004A1F41" w:rsidRDefault="0008674F" w:rsidP="004A1F41">
      <w:pPr>
        <w:pStyle w:val="Paragraphedeliste"/>
        <w:numPr>
          <w:ilvl w:val="0"/>
          <w:numId w:val="37"/>
        </w:numPr>
        <w:spacing w:after="0" w:line="240" w:lineRule="auto"/>
        <w:rPr>
          <w:rFonts w:cstheme="minorHAnsi"/>
          <w:b/>
          <w:bCs/>
          <w:sz w:val="24"/>
          <w:szCs w:val="24"/>
          <w:lang w:val="fr-MA" w:bidi="ar-MA"/>
        </w:rPr>
      </w:pPr>
      <w:r w:rsidRPr="004A1F41">
        <w:rPr>
          <w:rFonts w:cstheme="minorHAnsi"/>
          <w:b/>
          <w:bCs/>
          <w:sz w:val="24"/>
          <w:szCs w:val="24"/>
          <w:lang w:val="fr-MA" w:bidi="ar-MA"/>
        </w:rPr>
        <w:t>on dit qu’un mobile est en</w:t>
      </w:r>
      <w:r w:rsidR="004A1F41" w:rsidRPr="004A1F41">
        <w:rPr>
          <w:rFonts w:cstheme="minorHAnsi"/>
          <w:b/>
          <w:bCs/>
          <w:sz w:val="24"/>
          <w:szCs w:val="24"/>
          <w:lang w:val="fr-MA" w:bidi="ar-MA"/>
        </w:rPr>
        <w:t xml:space="preserve"> mouvement de rotation lorsque tous les points du mobile </w:t>
      </w:r>
    </w:p>
    <w:p w:rsidR="004A1F41" w:rsidRPr="0008674F" w:rsidRDefault="004A1F41" w:rsidP="004A1F41">
      <w:pPr>
        <w:pStyle w:val="Paragraphedeliste"/>
        <w:spacing w:after="0" w:line="240" w:lineRule="auto"/>
        <w:ind w:left="786"/>
        <w:rPr>
          <w:rFonts w:cstheme="minorHAnsi"/>
          <w:b/>
          <w:bCs/>
          <w:sz w:val="24"/>
          <w:szCs w:val="24"/>
          <w:lang w:val="fr-MA" w:bidi="ar-MA"/>
        </w:rPr>
      </w:pPr>
      <w:r w:rsidRPr="0008674F">
        <w:rPr>
          <w:rFonts w:cstheme="minorHAnsi"/>
          <w:b/>
          <w:bCs/>
          <w:sz w:val="24"/>
          <w:szCs w:val="24"/>
          <w:lang w:val="fr-MA" w:bidi="ar-MA"/>
        </w:rPr>
        <w:t>e</w:t>
      </w:r>
      <w:r>
        <w:rPr>
          <w:rFonts w:cstheme="minorHAnsi"/>
          <w:b/>
          <w:bCs/>
          <w:sz w:val="24"/>
          <w:szCs w:val="24"/>
          <w:lang w:val="fr-MA" w:bidi="ar-MA"/>
        </w:rPr>
        <w:t>ffectuent des cercles concentriques autour de l’axe de rotation (Δ).</w:t>
      </w:r>
    </w:p>
    <w:p w:rsidR="0008674F" w:rsidRDefault="004A1F41" w:rsidP="004A1F41">
      <w:pPr>
        <w:pStyle w:val="Paragraphedeliste"/>
        <w:numPr>
          <w:ilvl w:val="0"/>
          <w:numId w:val="31"/>
        </w:numPr>
        <w:spacing w:after="0" w:line="240" w:lineRule="auto"/>
        <w:rPr>
          <w:rFonts w:cstheme="minorHAnsi"/>
          <w:sz w:val="24"/>
          <w:szCs w:val="24"/>
          <w:lang w:val="fr-MA" w:bidi="ar-MA"/>
        </w:rPr>
      </w:pPr>
      <w:r w:rsidRPr="00E939F5">
        <w:rPr>
          <w:rFonts w:cstheme="minorHAnsi"/>
          <w:sz w:val="24"/>
          <w:szCs w:val="24"/>
          <w:lang w:val="fr-MA" w:bidi="ar-MA"/>
        </w:rPr>
        <w:t xml:space="preserve">pendant un mouvement de rotation, </w:t>
      </w:r>
      <w:r w:rsidRPr="00E939F5">
        <w:rPr>
          <w:rFonts w:cstheme="minorHAnsi"/>
          <w:sz w:val="24"/>
          <w:szCs w:val="24"/>
          <w:lang w:val="fr-FR" w:bidi="ar-MA"/>
        </w:rPr>
        <w:t>a</w:t>
      </w:r>
      <w:r w:rsidR="0096636D" w:rsidRPr="00E939F5">
        <w:rPr>
          <w:rFonts w:cstheme="minorHAnsi"/>
          <w:sz w:val="24"/>
          <w:szCs w:val="24"/>
          <w:lang w:val="fr-FR" w:bidi="ar-MA"/>
        </w:rPr>
        <w:t>u moins un</w:t>
      </w:r>
      <w:r w:rsidRPr="00E939F5">
        <w:rPr>
          <w:rFonts w:cstheme="minorHAnsi"/>
          <w:sz w:val="24"/>
          <w:szCs w:val="24"/>
          <w:lang w:val="fr-MA" w:bidi="ar-MA"/>
        </w:rPr>
        <w:t xml:space="preserve"> vecteur</w:t>
      </w:r>
      <w:r w:rsidR="0008674F" w:rsidRPr="00E939F5">
        <w:rPr>
          <w:rFonts w:cstheme="minorHAnsi"/>
          <w:sz w:val="24"/>
          <w:szCs w:val="24"/>
          <w:lang w:val="fr-MA" w:bidi="ar-MA"/>
        </w:rPr>
        <w:t xml:space="preserve"> ne garde ni le même sens </w:t>
      </w:r>
      <w:r w:rsidR="00E939F5" w:rsidRPr="00E939F5">
        <w:rPr>
          <w:rFonts w:cstheme="minorHAnsi"/>
          <w:sz w:val="24"/>
          <w:szCs w:val="24"/>
          <w:lang w:val="fr-MA" w:bidi="ar-MA"/>
        </w:rPr>
        <w:t xml:space="preserve">ni la même direction durant le </w:t>
      </w:r>
      <w:r w:rsidR="0008674F" w:rsidRPr="00E939F5">
        <w:rPr>
          <w:rFonts w:cstheme="minorHAnsi"/>
          <w:sz w:val="24"/>
          <w:szCs w:val="24"/>
          <w:lang w:val="fr-MA" w:bidi="ar-MA"/>
        </w:rPr>
        <w:t>mouvement</w:t>
      </w:r>
      <w:r w:rsidR="00E939F5" w:rsidRPr="00E939F5">
        <w:rPr>
          <w:rFonts w:cstheme="minorHAnsi"/>
          <w:sz w:val="24"/>
          <w:szCs w:val="24"/>
          <w:lang w:val="fr-MA" w:bidi="ar-MA"/>
        </w:rPr>
        <w:t xml:space="preserve"> du mobile</w:t>
      </w:r>
      <w:r w:rsidR="0008674F" w:rsidRPr="00E939F5">
        <w:rPr>
          <w:rFonts w:cstheme="minorHAnsi"/>
          <w:sz w:val="24"/>
          <w:szCs w:val="24"/>
          <w:lang w:val="fr-MA" w:bidi="ar-MA"/>
        </w:rPr>
        <w:t>.</w:t>
      </w:r>
    </w:p>
    <w:p w:rsidR="008D07AF" w:rsidRDefault="008D07AF" w:rsidP="004A1F41">
      <w:pPr>
        <w:pStyle w:val="Paragraphedeliste"/>
        <w:numPr>
          <w:ilvl w:val="0"/>
          <w:numId w:val="31"/>
        </w:numPr>
        <w:spacing w:after="0" w:line="240" w:lineRule="auto"/>
        <w:rPr>
          <w:rFonts w:cstheme="minorHAnsi"/>
          <w:sz w:val="24"/>
          <w:szCs w:val="24"/>
          <w:lang w:val="fr-MA" w:bidi="ar-MA"/>
        </w:rPr>
      </w:pPr>
    </w:p>
    <w:p w:rsidR="008D07AF" w:rsidRPr="00E939F5" w:rsidRDefault="008D07AF" w:rsidP="008D07AF">
      <w:pPr>
        <w:pStyle w:val="Paragraphedeliste"/>
        <w:spacing w:after="0" w:line="240" w:lineRule="auto"/>
        <w:ind w:left="786"/>
        <w:rPr>
          <w:rFonts w:cstheme="minorHAnsi"/>
          <w:sz w:val="24"/>
          <w:szCs w:val="24"/>
          <w:lang w:val="fr-MA" w:bidi="ar-MA"/>
        </w:rPr>
      </w:pPr>
    </w:p>
    <w:p w:rsidR="0008674F" w:rsidRPr="007B7AC5" w:rsidRDefault="0008674F" w:rsidP="007B7AC5">
      <w:pPr>
        <w:bidi/>
        <w:jc w:val="right"/>
        <w:rPr>
          <w:rFonts w:ascii="Times New Roman" w:hAnsi="Times New Roman" w:cs="Times New Roman"/>
          <w:b/>
          <w:bCs/>
          <w:color w:val="0432FF"/>
          <w:sz w:val="24"/>
          <w:szCs w:val="24"/>
          <w:u w:val="double"/>
          <w:lang w:val="fr-MA" w:bidi="ar-MA"/>
        </w:rPr>
      </w:pPr>
      <w:r w:rsidRPr="009D63AE">
        <w:rPr>
          <w:rFonts w:asciiTheme="minorBidi" w:hAnsiTheme="minorBidi"/>
          <w:b/>
          <w:bCs/>
          <w:color w:val="FF0000"/>
          <w:sz w:val="24"/>
          <w:szCs w:val="24"/>
          <w:u w:val="single"/>
          <w:lang w:val="fr-FR" w:eastAsia="fr-FR" w:bidi="ar-MA"/>
        </w:rPr>
        <w:lastRenderedPageBreak/>
        <w:t>Exercice d’application</w:t>
      </w:r>
      <w:r w:rsidRPr="0008674F">
        <w:rPr>
          <w:rFonts w:asciiTheme="minorBidi" w:hAnsiTheme="minorBidi"/>
          <w:b/>
          <w:bCs/>
          <w:color w:val="FF0000"/>
          <w:sz w:val="24"/>
          <w:szCs w:val="24"/>
          <w:lang w:val="fr-FR" w:eastAsia="fr-FR" w:bidi="ar-MA"/>
        </w:rPr>
        <w:t> :</w:t>
      </w:r>
      <w:r w:rsidR="005645BE">
        <w:rPr>
          <w:rFonts w:asciiTheme="minorBidi" w:hAnsiTheme="minorBidi"/>
          <w:b/>
          <w:bCs/>
          <w:color w:val="FF0000"/>
          <w:sz w:val="24"/>
          <w:szCs w:val="24"/>
          <w:lang w:val="fr-FR" w:eastAsia="fr-FR" w:bidi="ar-MA"/>
        </w:rPr>
        <w:t xml:space="preserve">                                                                    </w:t>
      </w:r>
      <w:bookmarkStart w:id="0" w:name="_GoBack"/>
      <w:bookmarkEnd w:id="0"/>
    </w:p>
    <w:p w:rsidR="00F9610E" w:rsidRPr="00DA0A08" w:rsidRDefault="00F9610E" w:rsidP="00F9610E">
      <w:pPr>
        <w:pStyle w:val="Paragraphedeliste"/>
        <w:numPr>
          <w:ilvl w:val="0"/>
          <w:numId w:val="36"/>
        </w:numPr>
        <w:spacing w:after="0" w:line="360" w:lineRule="auto"/>
        <w:rPr>
          <w:rFonts w:asciiTheme="minorBidi" w:hAnsiTheme="minorBidi"/>
          <w:b/>
          <w:bCs/>
          <w:sz w:val="24"/>
          <w:szCs w:val="24"/>
          <w:lang w:val="fr-FR" w:eastAsia="fr-FR" w:bidi="ar-MA"/>
        </w:rPr>
      </w:pPr>
      <w:r w:rsidRPr="00DA0A08">
        <w:rPr>
          <w:rFonts w:asciiTheme="minorBidi" w:hAnsiTheme="minorBidi"/>
          <w:b/>
          <w:bCs/>
          <w:sz w:val="24"/>
          <w:szCs w:val="24"/>
          <w:lang w:val="fr-FR" w:eastAsia="fr-FR" w:bidi="ar-MA"/>
        </w:rPr>
        <w:t>Préciser le type de chaque trajectoire.</w:t>
      </w:r>
    </w:p>
    <w:p w:rsidR="00F9610E" w:rsidRDefault="00044367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  <w:r>
        <w:rPr>
          <w:rFonts w:ascii="Arial" w:eastAsia="Times New Roman" w:hAnsi="Arial" w:cs="Arial"/>
          <w:noProof/>
          <w:color w:val="E6AC27"/>
          <w:sz w:val="21"/>
          <w:szCs w:val="21"/>
          <w:lang w:val="fr-FR" w:eastAsia="fr-FR"/>
        </w:rPr>
        <mc:AlternateContent>
          <mc:Choice Requires="wpg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745865</wp:posOffset>
                </wp:positionH>
                <wp:positionV relativeFrom="paragraph">
                  <wp:posOffset>139358</wp:posOffset>
                </wp:positionV>
                <wp:extent cx="2571750" cy="1085850"/>
                <wp:effectExtent l="0" t="0" r="6350" b="19050"/>
                <wp:wrapNone/>
                <wp:docPr id="51" name="Groupe 51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1085850"/>
                          <a:chOff x="0" y="0"/>
                          <a:chExt cx="2637155" cy="1238250"/>
                        </a:xfrm>
                      </wpg:grpSpPr>
                      <pic:pic xmlns:pic="http://schemas.openxmlformats.org/drawingml/2006/picture">
                        <pic:nvPicPr>
                          <pic:cNvPr id="45" name="Image 45" descr="http://pccollege.fr/wp-content/uploads/2016/12/trajectoire-curviligne.png">
                            <a:hlinkClick r:id="rId25" tgtFrame="&quot;&quot;" tooltip="&quot;&quot;"/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715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0" name="Zone de texte 50"/>
                        <wps:cNvSpPr txBox="1"/>
                        <wps:spPr>
                          <a:xfrm>
                            <a:off x="428625" y="714375"/>
                            <a:ext cx="1495425" cy="5238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610E" w:rsidRDefault="00F9610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51" o:spid="_x0000_s1100" href="http://www.adrarphysic.fr/" style="position:absolute;left:0;text-align:left;margin-left:294.95pt;margin-top:10.95pt;width:202.5pt;height:85.5pt;z-index:251749376;mso-width-relative:margin;mso-height-relative:margin" coordsize="26371,12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" o:button="t">
                <v:shape id="Image 45" o:spid="_x0000_s1101" type="#_x0000_t75" alt="http://pccollege.fr/wp-content/uploads/2016/12/trajectoire-curviligne.png" href="http://pccollege.fr/wp-content/uploads/2016/12/trajectoire-curviligne.png" target="&quot;&quot;" title="&quot;&quot;" style="position:absolute;width:26371;height:11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" o:button="t">
                  <v:fill o:detectmouseclick="t"/>
                  <v:imagedata r:id="rId28" o:title="trajectoire-curviligne"/>
                </v:shape>
                <v:shape id="Zone de texte 50" o:spid="_x0000_s1102" type="#_x0000_t202" style="position:absolute;left:4286;top:7143;width:14954;height:5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" fillcolor="white [3201]" strokeweight=".5pt">
                  <v:textbox>
                    <w:txbxContent>
                      <w:p w:rsidR="00F9610E" w:rsidRDefault="00F9610E"/>
                    </w:txbxContent>
                  </v:textbox>
                </v:shape>
              </v:group>
            </w:pict>
          </mc:Fallback>
        </mc:AlternateContent>
      </w:r>
      <w:r>
        <w:rPr>
          <w:rFonts w:ascii="Arial" w:eastAsia="Times New Roman" w:hAnsi="Arial" w:cs="Arial"/>
          <w:noProof/>
          <w:color w:val="E6AC27"/>
          <w:sz w:val="21"/>
          <w:szCs w:val="21"/>
          <w:lang w:val="fr-FR" w:eastAsia="fr-FR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440690</wp:posOffset>
                </wp:positionH>
                <wp:positionV relativeFrom="paragraph">
                  <wp:posOffset>51435</wp:posOffset>
                </wp:positionV>
                <wp:extent cx="2390775" cy="1466850"/>
                <wp:effectExtent l="0" t="0" r="9525" b="6350"/>
                <wp:wrapNone/>
                <wp:docPr id="49" name="Groupe 49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0775" cy="1466850"/>
                          <a:chOff x="0" y="0"/>
                          <a:chExt cx="2857499" cy="1695450"/>
                        </a:xfrm>
                      </wpg:grpSpPr>
                      <pic:pic xmlns:pic="http://schemas.openxmlformats.org/drawingml/2006/picture">
                        <pic:nvPicPr>
                          <pic:cNvPr id="44" name="Image 44" descr="http://pccollege.fr/wp-content/uploads/2016/12/trajectoire-circulaire.png">
                            <a:hlinkClick r:id="rId29" tgtFrame="&quot;&quot;" tooltip="&quot;&quot;"/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8" name="Zone de texte 48"/>
                        <wps:cNvSpPr txBox="1"/>
                        <wps:spPr>
                          <a:xfrm>
                            <a:off x="1743074" y="638175"/>
                            <a:ext cx="1114425" cy="5524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610E" w:rsidRDefault="00F9610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49" o:spid="_x0000_s1103" href="http://www.adrarphysic.fr/" style="position:absolute;left:0;text-align:left;margin-left:34.7pt;margin-top:4.05pt;width:188.25pt;height:115.5pt;z-index:251747328;mso-width-relative:margin;mso-height-relative:margin" coordsize="28574,169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" o:button="t">
                <v:shape id="Image 44" o:spid="_x0000_s1104" type="#_x0000_t75" alt="http://pccollege.fr/wp-content/uploads/2016/12/trajectoire-circulaire.png" href="http://pccollege.fr/wp-content/uploads/2016/12/trajectoire-circulaire.png" target="&quot;&quot;" title="&quot;&quot;" style="position:absolute;width:25050;height:169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" o:button="t">
                  <v:fill o:detectmouseclick="t"/>
                  <v:imagedata r:id="rId31" o:title="trajectoire-circulaire"/>
                </v:shape>
                <v:shape id="Zone de texte 48" o:spid="_x0000_s1105" type="#_x0000_t202" style="position:absolute;left:17430;top:6381;width:11144;height:5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" fillcolor="white [3201]" strokeweight=".5pt">
                  <v:textbox>
                    <w:txbxContent>
                      <w:p w:rsidR="00F9610E" w:rsidRDefault="00F9610E"/>
                    </w:txbxContent>
                  </v:textbox>
                </v:shape>
              </v:group>
            </w:pict>
          </mc:Fallback>
        </mc:AlternateContent>
      </w:r>
    </w:p>
    <w:p w:rsidR="00F9610E" w:rsidRDefault="00F9610E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</w:p>
    <w:p w:rsidR="00F9610E" w:rsidRDefault="00F9610E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</w:p>
    <w:p w:rsidR="00F9610E" w:rsidRDefault="00F9610E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</w:p>
    <w:p w:rsidR="00F9610E" w:rsidRDefault="00F9610E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</w:p>
    <w:p w:rsidR="00F9610E" w:rsidRDefault="00F9610E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</w:p>
    <w:p w:rsidR="00F9610E" w:rsidRDefault="00044367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  <w:r>
        <w:rPr>
          <w:rFonts w:ascii="Arial" w:eastAsia="Times New Roman" w:hAnsi="Arial" w:cs="Arial"/>
          <w:noProof/>
          <w:color w:val="E6AC27"/>
          <w:sz w:val="21"/>
          <w:szCs w:val="21"/>
          <w:lang w:val="fr-FR" w:eastAsia="fr-FR"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792480</wp:posOffset>
                </wp:positionH>
                <wp:positionV relativeFrom="paragraph">
                  <wp:posOffset>60960</wp:posOffset>
                </wp:positionV>
                <wp:extent cx="5029835" cy="985520"/>
                <wp:effectExtent l="0" t="0" r="0" b="17780"/>
                <wp:wrapNone/>
                <wp:docPr id="47" name="Groupe 47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29835" cy="985520"/>
                          <a:chOff x="0" y="0"/>
                          <a:chExt cx="5029835" cy="985520"/>
                        </a:xfrm>
                      </wpg:grpSpPr>
                      <pic:pic xmlns:pic="http://schemas.openxmlformats.org/drawingml/2006/picture">
                        <pic:nvPicPr>
                          <pic:cNvPr id="43" name="Image 43" descr="http://pccollege.fr/wp-content/uploads/2016/12/trajectoire-rectiligne.png">
                            <a:hlinkClick r:id="rId32" tgtFrame="&quot;&quot;" tooltip="&quot;&quot;"/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835" cy="985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6" name="Zone de texte 46"/>
                        <wps:cNvSpPr txBox="1"/>
                        <wps:spPr>
                          <a:xfrm>
                            <a:off x="1485900" y="657225"/>
                            <a:ext cx="2247900" cy="3282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610E" w:rsidRDefault="00F9610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47" o:spid="_x0000_s1106" href="http://www.adrarphysic.fr/" style="position:absolute;left:0;text-align:left;margin-left:62.4pt;margin-top:4.8pt;width:396.05pt;height:77.6pt;z-index:251745280" coordsize="50298,98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" o:button="t">
                <v:shape id="Image 43" o:spid="_x0000_s1107" type="#_x0000_t75" alt="http://pccollege.fr/wp-content/uploads/2016/12/trajectoire-rectiligne.png" href="http://pccollege.fr/wp-content/uploads/2016/12/trajectoire-rectiligne.png" target="&quot;&quot;" title="&quot;&quot;" style="position:absolute;width:50298;height:98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" o:button="t">
                  <v:fill o:detectmouseclick="t"/>
                  <v:imagedata r:id="rId34" o:title="trajectoire-rectiligne"/>
                </v:shape>
                <v:shape id="Zone de texte 46" o:spid="_x0000_s1108" type="#_x0000_t202" style="position:absolute;left:14859;top:6572;width:22479;height:3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" fillcolor="white [3201]" strokecolor="black [3213]" strokeweight=".5pt">
                  <v:textbox>
                    <w:txbxContent>
                      <w:p w:rsidR="00F9610E" w:rsidRDefault="00F9610E"/>
                    </w:txbxContent>
                  </v:textbox>
                </v:shape>
              </v:group>
            </w:pict>
          </mc:Fallback>
        </mc:AlternateContent>
      </w:r>
    </w:p>
    <w:p w:rsidR="00F9610E" w:rsidRDefault="00F9610E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</w:p>
    <w:p w:rsidR="00F9610E" w:rsidRDefault="00F9610E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</w:p>
    <w:p w:rsidR="00F9610E" w:rsidRDefault="00F9610E" w:rsidP="00F9610E">
      <w:pPr>
        <w:pStyle w:val="Paragraphedeliste"/>
        <w:spacing w:after="0" w:line="360" w:lineRule="auto"/>
        <w:rPr>
          <w:rFonts w:asciiTheme="minorBidi" w:hAnsiTheme="minorBidi"/>
          <w:sz w:val="24"/>
          <w:szCs w:val="24"/>
          <w:lang w:val="fr-FR" w:eastAsia="fr-FR" w:bidi="ar-MA"/>
        </w:rPr>
      </w:pPr>
    </w:p>
    <w:p w:rsidR="00F9610E" w:rsidRPr="00044367" w:rsidRDefault="00F9610E" w:rsidP="00044367">
      <w:pPr>
        <w:spacing w:after="0" w:line="360" w:lineRule="auto"/>
        <w:rPr>
          <w:rFonts w:asciiTheme="minorBidi" w:hAnsiTheme="minorBidi"/>
          <w:b/>
          <w:bCs/>
          <w:sz w:val="24"/>
          <w:szCs w:val="24"/>
          <w:lang w:val="fr-FR" w:eastAsia="fr-FR" w:bidi="ar-MA"/>
        </w:rPr>
      </w:pPr>
    </w:p>
    <w:p w:rsidR="007064C8" w:rsidRPr="00DA0A08" w:rsidRDefault="00044367" w:rsidP="00F9610E">
      <w:pPr>
        <w:pStyle w:val="Paragraphedeliste"/>
        <w:numPr>
          <w:ilvl w:val="0"/>
          <w:numId w:val="36"/>
        </w:numPr>
        <w:spacing w:after="0" w:line="360" w:lineRule="auto"/>
        <w:rPr>
          <w:rFonts w:asciiTheme="minorBidi" w:hAnsiTheme="minorBidi"/>
          <w:b/>
          <w:bCs/>
          <w:sz w:val="24"/>
          <w:szCs w:val="24"/>
          <w:lang w:val="fr-FR" w:eastAsia="fr-FR" w:bidi="ar-MA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59740</wp:posOffset>
                </wp:positionH>
                <wp:positionV relativeFrom="paragraph">
                  <wp:posOffset>180230</wp:posOffset>
                </wp:positionV>
                <wp:extent cx="2228850" cy="1838325"/>
                <wp:effectExtent l="0" t="0" r="6350" b="3175"/>
                <wp:wrapNone/>
                <wp:docPr id="259" name="Groupe 259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8850" cy="1838325"/>
                          <a:chOff x="0" y="0"/>
                          <a:chExt cx="2228850" cy="1838325"/>
                        </a:xfrm>
                      </wpg:grpSpPr>
                      <pic:pic xmlns:pic="http://schemas.openxmlformats.org/drawingml/2006/picture">
                        <pic:nvPicPr>
                          <pic:cNvPr id="1" name="Image 2" descr="C:\Documents and Settings\Adam\Bureau\images physique\mouvement de translation - Ask.com Safe Search_fichiers\4_translation_data\4_translation_1.gif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64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258" name="Zone de texte 258"/>
                        <wps:cNvSpPr txBox="1"/>
                        <wps:spPr>
                          <a:xfrm>
                            <a:off x="447675" y="1533525"/>
                            <a:ext cx="1590675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44367" w:rsidRPr="00044367" w:rsidRDefault="0004436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044367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 xml:space="preserve">mouvement d’un skieur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59" o:spid="_x0000_s1109" href="http://www.adrarphysic.fr/" style="position:absolute;left:0;text-align:left;margin-left:36.2pt;margin-top:14.2pt;width:175.5pt;height:144.75pt;z-index:251771904" coordsize="22288,18383" o:gfxdata="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" o:button="t">
                <v:shape id="Image 2" o:spid="_x0000_s1110" type="#_x0000_t75" style="position:absolute;width:22288;height:16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">
                  <v:imagedata r:id="rId36" o:title="4_translation_1"/>
                </v:shape>
                <v:shape id="Zone de texte 258" o:spid="_x0000_s1111" type="#_x0000_t202" style="position:absolute;left:4476;top:15335;width:15907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" fillcolor="white [3201]" stroked="f" strokeweight=".5pt">
                  <v:textbox>
                    <w:txbxContent>
                      <w:p w:rsidR="00044367" w:rsidRPr="00044367" w:rsidRDefault="0004436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044367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ouvement</w:t>
                        </w:r>
                        <w:proofErr w:type="gramEnd"/>
                        <w:r w:rsidRPr="00044367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d’un skieur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D63AE" w:rsidRPr="00DA0A08">
        <w:rPr>
          <w:rFonts w:asciiTheme="minorBidi" w:hAnsiTheme="minorBidi"/>
          <w:b/>
          <w:bCs/>
          <w:sz w:val="24"/>
          <w:szCs w:val="24"/>
          <w:lang w:val="fr-FR" w:eastAsia="fr-FR" w:bidi="ar-MA"/>
        </w:rPr>
        <w:t>Préciser le type de chaque mouvement.</w:t>
      </w:r>
    </w:p>
    <w:p w:rsidR="007064C8" w:rsidRPr="007064C8" w:rsidRDefault="00044367" w:rsidP="007064C8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lang w:val="fr-FR" w:eastAsia="fr-FR" w:bidi="ar-MA"/>
        </w:rPr>
      </w:pPr>
      <w:r>
        <w:rPr>
          <w:rFonts w:asciiTheme="minorBidi" w:hAnsiTheme="minorBidi"/>
          <w:b/>
          <w:bCs/>
          <w:noProof/>
          <w:sz w:val="24"/>
          <w:szCs w:val="24"/>
          <w:lang w:val="fr-FR" w:eastAsia="fr-FR"/>
        </w:rPr>
        <w:drawing>
          <wp:anchor distT="0" distB="0" distL="114300" distR="114300" simplePos="0" relativeHeight="251765760" behindDoc="1" locked="0" layoutInCell="1" allowOverlap="1">
            <wp:simplePos x="0" y="0"/>
            <wp:positionH relativeFrom="column">
              <wp:posOffset>2930525</wp:posOffset>
            </wp:positionH>
            <wp:positionV relativeFrom="paragraph">
              <wp:posOffset>143510</wp:posOffset>
            </wp:positionV>
            <wp:extent cx="1181100" cy="1685925"/>
            <wp:effectExtent l="0" t="0" r="0" b="3175"/>
            <wp:wrapTight wrapText="bothSides">
              <wp:wrapPolygon edited="0">
                <wp:start x="0" y="0"/>
                <wp:lineTo x="0" y="21478"/>
                <wp:lineTo x="21368" y="21478"/>
                <wp:lineTo x="21368" y="0"/>
                <wp:lineTo x="0" y="0"/>
              </wp:wrapPolygon>
            </wp:wrapTight>
            <wp:docPr id="83" name="Image 83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Image 83">
                      <a:hlinkClick r:id="rId8"/>
                    </pic:cNvPr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16865</wp:posOffset>
                </wp:positionH>
                <wp:positionV relativeFrom="paragraph">
                  <wp:posOffset>143510</wp:posOffset>
                </wp:positionV>
                <wp:extent cx="1485900" cy="1562100"/>
                <wp:effectExtent l="0" t="0" r="0" b="0"/>
                <wp:wrapNone/>
                <wp:docPr id="80" name="Groupe 80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900" cy="1562100"/>
                          <a:chOff x="0" y="0"/>
                          <a:chExt cx="1485900" cy="1562100"/>
                        </a:xfrm>
                      </wpg:grpSpPr>
                      <pic:pic xmlns:pic="http://schemas.openxmlformats.org/drawingml/2006/picture">
                        <pic:nvPicPr>
                          <pic:cNvPr id="57" name="Image 57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100" y="0"/>
                            <a:ext cx="1343025" cy="11811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9" name="Zone de texte 69"/>
                        <wps:cNvSpPr txBox="1"/>
                        <wps:spPr>
                          <a:xfrm>
                            <a:off x="0" y="1247775"/>
                            <a:ext cx="1485900" cy="314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0A08" w:rsidRPr="00DA0A08" w:rsidRDefault="00DA0A08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DA0A08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mouvement d’une rou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80" o:spid="_x0000_s1112" href="http://www.adrarphysic.fr/" style="position:absolute;left:0;text-align:left;margin-left:24.95pt;margin-top:11.3pt;width:117pt;height:123pt;z-index:251756544" coordsize="14859,156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" o:button="t">
                <v:shape id="Image 57" o:spid="_x0000_s1113" type="#_x0000_t75" style="position:absolute;left:381;width:13430;height:11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">
                  <v:imagedata r:id="rId39" o:title=""/>
                </v:shape>
                <v:shape id="Zone de texte 69" o:spid="_x0000_s1114" type="#_x0000_t202" style="position:absolute;top:12477;width:14859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" fillcolor="white [3201]" stroked="f" strokeweight=".5pt">
                  <v:textbox>
                    <w:txbxContent>
                      <w:p w:rsidR="00DA0A08" w:rsidRPr="00DA0A08" w:rsidRDefault="00DA0A08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DA0A08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ouvement</w:t>
                        </w:r>
                        <w:proofErr w:type="gramEnd"/>
                        <w:r w:rsidRPr="00DA0A08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d’une rou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5241D" w:rsidRDefault="0025241D" w:rsidP="007064C8">
      <w:pPr>
        <w:pStyle w:val="Paragraphedeliste"/>
        <w:bidi/>
        <w:spacing w:after="0" w:line="360" w:lineRule="auto"/>
        <w:ind w:left="0"/>
        <w:rPr>
          <w:rFonts w:asciiTheme="minorBidi" w:hAnsiTheme="minorBidi"/>
          <w:b/>
          <w:bCs/>
          <w:sz w:val="24"/>
          <w:szCs w:val="24"/>
          <w:rtl/>
          <w:lang w:eastAsia="fr-FR" w:bidi="ar-MA"/>
        </w:rPr>
      </w:pPr>
    </w:p>
    <w:p w:rsidR="004A0FDB" w:rsidRPr="004A0FDB" w:rsidRDefault="004A0FDB" w:rsidP="004A0FDB">
      <w:pPr>
        <w:pStyle w:val="Paragraphedeliste"/>
        <w:bidi/>
        <w:spacing w:after="0" w:line="276" w:lineRule="auto"/>
        <w:ind w:left="0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  <w:rtl/>
          <w:lang w:val="fr-FR" w:bidi="ar-MA"/>
        </w:rPr>
      </w:pPr>
    </w:p>
    <w:p w:rsidR="009C4860" w:rsidRDefault="009C4860" w:rsidP="009C4860">
      <w:pPr>
        <w:pStyle w:val="Paragraphedeliste"/>
        <w:bidi/>
        <w:spacing w:after="0" w:line="276" w:lineRule="auto"/>
        <w:ind w:left="0"/>
        <w:rPr>
          <w:rFonts w:ascii="Sakkal Majalla" w:hAnsi="Sakkal Majalla" w:cs="Sakkal Majalla"/>
          <w:b/>
          <w:bCs/>
          <w:sz w:val="24"/>
          <w:szCs w:val="24"/>
          <w:rtl/>
          <w:lang w:val="fr-MA"/>
        </w:rPr>
      </w:pPr>
    </w:p>
    <w:p w:rsidR="009C4860" w:rsidRDefault="009C4860" w:rsidP="009C4860">
      <w:pPr>
        <w:pStyle w:val="Paragraphedeliste"/>
        <w:bidi/>
        <w:spacing w:after="0" w:line="276" w:lineRule="auto"/>
        <w:ind w:left="0"/>
        <w:rPr>
          <w:rFonts w:ascii="Sakkal Majalla" w:hAnsi="Sakkal Majalla" w:cs="Sakkal Majalla"/>
          <w:b/>
          <w:bCs/>
          <w:sz w:val="24"/>
          <w:szCs w:val="24"/>
          <w:rtl/>
          <w:lang w:val="fr-MA"/>
        </w:rPr>
      </w:pPr>
    </w:p>
    <w:p w:rsidR="009C4860" w:rsidRDefault="009C4860" w:rsidP="009C4860">
      <w:pPr>
        <w:pStyle w:val="Paragraphedeliste"/>
        <w:bidi/>
        <w:spacing w:after="0" w:line="276" w:lineRule="auto"/>
        <w:ind w:left="0"/>
        <w:rPr>
          <w:rFonts w:ascii="Sakkal Majalla" w:hAnsi="Sakkal Majalla" w:cs="Sakkal Majalla"/>
          <w:b/>
          <w:bCs/>
          <w:sz w:val="24"/>
          <w:szCs w:val="24"/>
          <w:rtl/>
          <w:lang w:val="fr-MA"/>
        </w:rPr>
      </w:pPr>
    </w:p>
    <w:p w:rsidR="00073BAE" w:rsidRPr="00F9610E" w:rsidRDefault="00073BAE" w:rsidP="00073BAE">
      <w:pPr>
        <w:pStyle w:val="Paragraphedeliste"/>
        <w:shd w:val="clear" w:color="auto" w:fill="FFFFFF"/>
        <w:spacing w:after="0" w:line="240" w:lineRule="auto"/>
        <w:ind w:left="840"/>
        <w:jc w:val="both"/>
        <w:rPr>
          <w:rFonts w:eastAsia="Times New Roman" w:cstheme="minorHAnsi"/>
          <w:b/>
          <w:bCs/>
          <w:color w:val="333333"/>
          <w:lang w:val="fr-FR" w:eastAsia="fr-FR"/>
        </w:rPr>
      </w:pPr>
    </w:p>
    <w:p w:rsidR="00073BAE" w:rsidRPr="00F9610E" w:rsidRDefault="00073BAE" w:rsidP="00073BAE">
      <w:pPr>
        <w:pStyle w:val="Paragraphedeliste"/>
        <w:tabs>
          <w:tab w:val="left" w:pos="709"/>
          <w:tab w:val="left" w:pos="997"/>
        </w:tabs>
        <w:ind w:left="840"/>
        <w:rPr>
          <w:sz w:val="24"/>
          <w:szCs w:val="24"/>
          <w:lang w:val="fr-FR"/>
        </w:rPr>
      </w:pPr>
      <w:r w:rsidRPr="00F9610E">
        <w:rPr>
          <w:sz w:val="24"/>
          <w:szCs w:val="24"/>
          <w:lang w:val="fr-FR"/>
        </w:rPr>
        <w:t xml:space="preserve">                                     </w:t>
      </w:r>
    </w:p>
    <w:p w:rsidR="005645BE" w:rsidRDefault="00044367" w:rsidP="00DA0A08">
      <w:pPr>
        <w:pStyle w:val="Paragraphedeliste"/>
        <w:bidi/>
        <w:spacing w:after="0" w:line="240" w:lineRule="auto"/>
        <w:ind w:left="0"/>
        <w:rPr>
          <w:rFonts w:ascii="Sakkal Majalla" w:hAnsi="Sakkal Majalla" w:cs="Sakkal Majalla"/>
          <w:color w:val="FF0000"/>
          <w:sz w:val="36"/>
          <w:szCs w:val="36"/>
          <w:u w:val="double"/>
          <w:rtl/>
          <w:lang w:val="fr-MA" w:bidi="ar-MA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19DDFD77" wp14:editId="745173CD">
                <wp:simplePos x="0" y="0"/>
                <wp:positionH relativeFrom="column">
                  <wp:posOffset>2193290</wp:posOffset>
                </wp:positionH>
                <wp:positionV relativeFrom="paragraph">
                  <wp:posOffset>79375</wp:posOffset>
                </wp:positionV>
                <wp:extent cx="2228850" cy="1743075"/>
                <wp:effectExtent l="0" t="0" r="6350" b="0"/>
                <wp:wrapNone/>
                <wp:docPr id="257" name="Groupe 257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8850" cy="1743075"/>
                          <a:chOff x="0" y="0"/>
                          <a:chExt cx="2228850" cy="1743075"/>
                        </a:xfrm>
                      </wpg:grpSpPr>
                      <pic:pic xmlns:pic="http://schemas.openxmlformats.org/drawingml/2006/picture">
                        <pic:nvPicPr>
                          <pic:cNvPr id="95" name="Image 95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850" cy="13811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56" name="Zone de texte 256"/>
                        <wps:cNvSpPr txBox="1"/>
                        <wps:spPr>
                          <a:xfrm>
                            <a:off x="180975" y="1390650"/>
                            <a:ext cx="1924050" cy="352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44367" w:rsidRPr="00044367" w:rsidRDefault="00044367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044367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 xml:space="preserve">mouvement d’un essuie-glace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9DDFD77" id="Groupe 257" o:spid="_x0000_s1115" href="http://www.adrarphysic.fr/" style="position:absolute;left:0;text-align:left;margin-left:172.7pt;margin-top:6.25pt;width:175.5pt;height:137.25pt;z-index:251769856" coordsize="22288,17430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" o:button="t">
                <v:shape id="Image 95" o:spid="_x0000_s1116" type="#_x0000_t75" style="position:absolute;width:22288;height:13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">
                  <v:imagedata r:id="rId41" o:title=""/>
                </v:shape>
                <v:shape id="Zone de texte 256" o:spid="_x0000_s1117" type="#_x0000_t202" style="position:absolute;left:1809;top:13906;width:1924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" fillcolor="white [3201]" stroked="f" strokeweight=".5pt">
                  <v:textbox>
                    <w:txbxContent>
                      <w:p w:rsidR="00044367" w:rsidRPr="00044367" w:rsidRDefault="00044367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044367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ouvement</w:t>
                        </w:r>
                        <w:proofErr w:type="gramEnd"/>
                        <w:r w:rsidRPr="00044367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d’un essuie-glace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64736" behindDoc="0" locked="0" layoutInCell="1" allowOverlap="1" wp14:anchorId="73D47ACD" wp14:editId="39780A14">
                <wp:simplePos x="0" y="0"/>
                <wp:positionH relativeFrom="column">
                  <wp:posOffset>4617720</wp:posOffset>
                </wp:positionH>
                <wp:positionV relativeFrom="paragraph">
                  <wp:posOffset>98425</wp:posOffset>
                </wp:positionV>
                <wp:extent cx="1918970" cy="1647825"/>
                <wp:effectExtent l="0" t="0" r="0" b="3175"/>
                <wp:wrapNone/>
                <wp:docPr id="82" name="Groupe 82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8970" cy="1647825"/>
                          <a:chOff x="0" y="0"/>
                          <a:chExt cx="1918970" cy="1647825"/>
                        </a:xfrm>
                      </wpg:grpSpPr>
                      <pic:pic xmlns:pic="http://schemas.openxmlformats.org/drawingml/2006/picture">
                        <pic:nvPicPr>
                          <pic:cNvPr id="41" name="Image 41" descr="Résultat de recherche d'images pour &quot;manege en rotation&quot;"/>
                          <pic:cNvPicPr>
                            <a:picLocks noChangeAspect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970" cy="132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9" name="Zone de texte 79"/>
                        <wps:cNvSpPr txBox="1"/>
                        <wps:spPr>
                          <a:xfrm>
                            <a:off x="133350" y="1333500"/>
                            <a:ext cx="1724025" cy="3143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0A08" w:rsidRPr="00DA0A08" w:rsidRDefault="00DA0A08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DA0A08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mouvement d’un jeu de par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3D47ACD" id="Groupe 82" o:spid="_x0000_s1118" href="http://www.adrarphysic.fr/" style="position:absolute;left:0;text-align:left;margin-left:363.6pt;margin-top:7.75pt;width:151.1pt;height:129.75pt;z-index:251764736" coordsize="19189,16478" o:gfxdata="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" o:button="t">
                <v:shape id="Image 41" o:spid="_x0000_s1119" type="#_x0000_t75" alt="Résultat de recherche d'images pour &quot;manege en rotation&quot;" style="position:absolute;width:19189;height:132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">
                  <v:imagedata r:id="rId43" o:title="Résultat de recherche d'images pour &quot;manege en rotation&quot;"/>
                </v:shape>
                <v:shape id="Zone de texte 79" o:spid="_x0000_s1120" type="#_x0000_t202" style="position:absolute;left:1333;top:13335;width:17240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" fillcolor="white [3201]" stroked="f" strokeweight=".5pt">
                  <v:textbox>
                    <w:txbxContent>
                      <w:p w:rsidR="00DA0A08" w:rsidRPr="00DA0A08" w:rsidRDefault="00DA0A08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DA0A08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ouvement</w:t>
                        </w:r>
                        <w:proofErr w:type="gramEnd"/>
                        <w:r w:rsidRPr="00DA0A08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d’un jeu de par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62688" behindDoc="0" locked="0" layoutInCell="1" allowOverlap="1" wp14:anchorId="4D2761A1" wp14:editId="7AD93873">
                <wp:simplePos x="0" y="0"/>
                <wp:positionH relativeFrom="column">
                  <wp:posOffset>241077</wp:posOffset>
                </wp:positionH>
                <wp:positionV relativeFrom="paragraph">
                  <wp:posOffset>3175</wp:posOffset>
                </wp:positionV>
                <wp:extent cx="1657350" cy="1714500"/>
                <wp:effectExtent l="0" t="0" r="6350" b="0"/>
                <wp:wrapNone/>
                <wp:docPr id="81" name="Groupe 81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7350" cy="1714500"/>
                          <a:chOff x="0" y="0"/>
                          <a:chExt cx="1657350" cy="1714500"/>
                        </a:xfrm>
                      </wpg:grpSpPr>
                      <pic:pic xmlns:pic="http://schemas.openxmlformats.org/drawingml/2006/picture">
                        <pic:nvPicPr>
                          <pic:cNvPr id="253" name="Image 253" descr="Image associée"/>
                          <pic:cNvPicPr>
                            <a:picLocks noChangeAspect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050" y="0"/>
                            <a:ext cx="1573530" cy="141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6" name="Zone de texte 76"/>
                        <wps:cNvSpPr txBox="1"/>
                        <wps:spPr>
                          <a:xfrm>
                            <a:off x="0" y="1409700"/>
                            <a:ext cx="1657350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A0A08" w:rsidRPr="00DA0A08" w:rsidRDefault="00DA0A08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DA0A08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mouvement de la terr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D2761A1" id="Groupe 81" o:spid="_x0000_s1121" href="http://www.adrarphysic.fr/" style="position:absolute;left:0;text-align:left;margin-left:19pt;margin-top:.25pt;width:130.5pt;height:135pt;z-index:251762688" coordsize="16573,17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" o:button="t">
                <v:shape id="Image 253" o:spid="_x0000_s1122" type="#_x0000_t75" alt="Image associée" style="position:absolute;left:190;width:15735;height:141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">
                  <v:imagedata r:id="rId45" o:title="Image associée"/>
                </v:shape>
                <v:shape id="Zone de texte 76" o:spid="_x0000_s1123" type="#_x0000_t202" style="position:absolute;top:14097;width:1657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" fillcolor="white [3201]" stroked="f" strokeweight=".5pt">
                  <v:textbox>
                    <w:txbxContent>
                      <w:p w:rsidR="00DA0A08" w:rsidRPr="00DA0A08" w:rsidRDefault="00DA0A08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DA0A08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ouvement</w:t>
                        </w:r>
                        <w:proofErr w:type="gramEnd"/>
                        <w:r w:rsidRPr="00DA0A08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de la ter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A0A08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A57813F" wp14:editId="0A063644">
                <wp:simplePos x="0" y="0"/>
                <wp:positionH relativeFrom="column">
                  <wp:posOffset>9570720</wp:posOffset>
                </wp:positionH>
                <wp:positionV relativeFrom="paragraph">
                  <wp:posOffset>151765</wp:posOffset>
                </wp:positionV>
                <wp:extent cx="1485900" cy="485775"/>
                <wp:effectExtent l="0" t="0" r="19050" b="28575"/>
                <wp:wrapNone/>
                <wp:docPr id="71" name="Zone de texte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5900" cy="4857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DA0A08" w:rsidRDefault="00DA0A08" w:rsidP="00DA0A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11EA1B2" id="Zone de texte 71" o:spid="_x0000_s1133" type="#_x0000_t202" style="position:absolute;left:0;text-align:left;margin-left:753.6pt;margin-top:11.95pt;width:117pt;height:38.2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" fillcolor="window" strokeweight=".5pt">
                <v:textbox>
                  <w:txbxContent>
                    <w:p w:rsidR="00DA0A08" w:rsidRDefault="00DA0A08" w:rsidP="00DA0A08"/>
                  </w:txbxContent>
                </v:textbox>
              </v:shape>
            </w:pict>
          </mc:Fallback>
        </mc:AlternateContent>
      </w:r>
      <w:r w:rsidR="00DA0A08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B5C833B" wp14:editId="17232E93">
                <wp:simplePos x="0" y="0"/>
                <wp:positionH relativeFrom="column">
                  <wp:posOffset>9418320</wp:posOffset>
                </wp:positionH>
                <wp:positionV relativeFrom="paragraph">
                  <wp:posOffset>-635</wp:posOffset>
                </wp:positionV>
                <wp:extent cx="1485900" cy="485775"/>
                <wp:effectExtent l="0" t="0" r="19050" b="28575"/>
                <wp:wrapNone/>
                <wp:docPr id="70" name="Zone de texte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5900" cy="4857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DA0A08" w:rsidRDefault="00DA0A08" w:rsidP="00DA0A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05F28CC" id="Zone de texte 70" o:spid="_x0000_s1134" type="#_x0000_t202" style="position:absolute;left:0;text-align:left;margin-left:741.6pt;margin-top:-.05pt;width:117pt;height:38.2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" fillcolor="window" strokeweight=".5pt">
                <v:textbox>
                  <w:txbxContent>
                    <w:p w:rsidR="00DA0A08" w:rsidRDefault="00DA0A08" w:rsidP="00DA0A08"/>
                  </w:txbxContent>
                </v:textbox>
              </v:shape>
            </w:pict>
          </mc:Fallback>
        </mc:AlternateContent>
      </w:r>
      <w:r w:rsidR="00DA0A08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3BBE8376" wp14:editId="16C61957">
                <wp:simplePos x="0" y="0"/>
                <wp:positionH relativeFrom="column">
                  <wp:posOffset>9465310</wp:posOffset>
                </wp:positionH>
                <wp:positionV relativeFrom="paragraph">
                  <wp:posOffset>-635</wp:posOffset>
                </wp:positionV>
                <wp:extent cx="1439522" cy="594360"/>
                <wp:effectExtent l="0" t="0" r="0" b="0"/>
                <wp:wrapNone/>
                <wp:docPr id="68" name="Rectangle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9522" cy="5943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DA0A08" w:rsidRPr="009D63AE" w:rsidRDefault="00DA0A08" w:rsidP="00DA0A08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MA"/>
                              </w:rPr>
                              <w:t>mouvement des cabines d’une ro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E88F97E" id="Rectangle 68" o:spid="_x0000_s1135" style="position:absolute;left:0;text-align:left;margin-left:745.3pt;margin-top:-.05pt;width:113.35pt;height:46.8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" fillcolor="window" strokecolor="window" strokeweight="1pt">
                <v:textbox>
                  <w:txbxContent>
                    <w:p w:rsidR="00DA0A08" w:rsidRPr="009D63AE" w:rsidRDefault="00DA0A08" w:rsidP="00DA0A08">
                      <w:pPr>
                        <w:jc w:val="center"/>
                        <w:rPr>
                          <w:b/>
                          <w:bCs/>
                          <w:sz w:val="22"/>
                          <w:szCs w:val="22"/>
                          <w:lang w:val="fr-FR" w:bidi="ar-MA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  <w:lang w:val="fr-FR" w:bidi="ar-MA"/>
                        </w:rPr>
                        <w:t>mouvement des cabines d’une roue</w:t>
                      </w:r>
                    </w:p>
                  </w:txbxContent>
                </v:textbox>
              </v:rect>
            </w:pict>
          </mc:Fallback>
        </mc:AlternateContent>
      </w:r>
      <w:r w:rsidR="00073BAE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48C6DF6B" wp14:editId="1075EA49">
                <wp:simplePos x="0" y="0"/>
                <wp:positionH relativeFrom="column">
                  <wp:posOffset>11598910</wp:posOffset>
                </wp:positionH>
                <wp:positionV relativeFrom="paragraph">
                  <wp:posOffset>0</wp:posOffset>
                </wp:positionV>
                <wp:extent cx="1439522" cy="594360"/>
                <wp:effectExtent l="0" t="0" r="0" b="0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9522" cy="5943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073BAE" w:rsidRPr="009D63AE" w:rsidRDefault="00073BAE" w:rsidP="00073BAE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MA"/>
                              </w:rPr>
                              <w:t>mouvement des cabines d’une ro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AEA8FA6" id="Rectangle 42" o:spid="_x0000_s1136" style="position:absolute;left:0;text-align:left;margin-left:913.3pt;margin-top:0;width:113.35pt;height:46.8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" fillcolor="window" strokecolor="window" strokeweight="1pt">
                <v:textbox>
                  <w:txbxContent>
                    <w:p w:rsidR="00073BAE" w:rsidRPr="009D63AE" w:rsidRDefault="00073BAE" w:rsidP="00073BAE">
                      <w:pPr>
                        <w:jc w:val="center"/>
                        <w:rPr>
                          <w:b/>
                          <w:bCs/>
                          <w:sz w:val="22"/>
                          <w:szCs w:val="22"/>
                          <w:lang w:val="fr-FR" w:bidi="ar-MA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  <w:lang w:val="fr-FR" w:bidi="ar-MA"/>
                        </w:rPr>
                        <w:t>mouvement des cabines d’une roue</w:t>
                      </w:r>
                    </w:p>
                  </w:txbxContent>
                </v:textbox>
              </v:rect>
            </w:pict>
          </mc:Fallback>
        </mc:AlternateContent>
      </w: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Pr="005645BE" w:rsidRDefault="005645BE" w:rsidP="005645BE">
      <w:pPr>
        <w:rPr>
          <w:rtl/>
          <w:lang w:val="fr-MA" w:bidi="ar-MA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 wp14:anchorId="4FB69683" wp14:editId="2AB8F66F">
                <wp:simplePos x="0" y="0"/>
                <wp:positionH relativeFrom="column">
                  <wp:posOffset>4500245</wp:posOffset>
                </wp:positionH>
                <wp:positionV relativeFrom="paragraph">
                  <wp:posOffset>147955</wp:posOffset>
                </wp:positionV>
                <wp:extent cx="2314575" cy="1637030"/>
                <wp:effectExtent l="0" t="0" r="0" b="1270"/>
                <wp:wrapNone/>
                <wp:docPr id="269" name="Groupe 269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4575" cy="1637030"/>
                          <a:chOff x="0" y="0"/>
                          <a:chExt cx="2314575" cy="1714500"/>
                        </a:xfrm>
                      </wpg:grpSpPr>
                      <pic:pic xmlns:pic="http://schemas.openxmlformats.org/drawingml/2006/picture">
                        <pic:nvPicPr>
                          <pic:cNvPr id="261" name="Image 261"/>
                          <pic:cNvPicPr>
                            <a:picLocks noChangeAspect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3825" y="0"/>
                            <a:ext cx="2066925" cy="13430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6" name="Zone de texte 266"/>
                        <wps:cNvSpPr txBox="1"/>
                        <wps:spPr>
                          <a:xfrm>
                            <a:off x="0" y="1390650"/>
                            <a:ext cx="2314575" cy="3238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C1EDA" w:rsidRPr="007C1EDA" w:rsidRDefault="007C1EDA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7C1EDA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mouvement d’une cabine montagneus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FB69683" id="Groupe 269" o:spid="_x0000_s1128" href="http://www.adrarphysic.fr/" style="position:absolute;margin-left:354.35pt;margin-top:11.65pt;width:182.25pt;height:128.9pt;z-index:251782144;mso-height-relative:margin" coordsize="23145,17145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" o:button="t">
                <v:shape id="Image 261" o:spid="_x0000_s1129" type="#_x0000_t75" style="position:absolute;left:1238;width:20669;height:13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">
                  <v:imagedata r:id="rId47" o:title=""/>
                </v:shape>
                <v:shape id="Zone de texte 266" o:spid="_x0000_s1130" type="#_x0000_t202" style="position:absolute;top:13906;width:23145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" fillcolor="white [3201]" stroked="f" strokeweight=".5pt">
                  <v:textbox>
                    <w:txbxContent>
                      <w:p w:rsidR="007C1EDA" w:rsidRPr="007C1EDA" w:rsidRDefault="007C1EDA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7C1ED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ouvement</w:t>
                        </w:r>
                        <w:proofErr w:type="gramEnd"/>
                        <w:r w:rsidRPr="007C1ED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d’une cabine montagneus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 wp14:anchorId="3B6ECA95" wp14:editId="245E851B">
                <wp:simplePos x="0" y="0"/>
                <wp:positionH relativeFrom="column">
                  <wp:posOffset>-95250</wp:posOffset>
                </wp:positionH>
                <wp:positionV relativeFrom="paragraph">
                  <wp:posOffset>116205</wp:posOffset>
                </wp:positionV>
                <wp:extent cx="2371725" cy="1668780"/>
                <wp:effectExtent l="0" t="0" r="3175" b="0"/>
                <wp:wrapNone/>
                <wp:docPr id="267" name="Groupe 267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1725" cy="1668780"/>
                          <a:chOff x="0" y="0"/>
                          <a:chExt cx="2371725" cy="1752600"/>
                        </a:xfrm>
                      </wpg:grpSpPr>
                      <pic:pic xmlns:pic="http://schemas.openxmlformats.org/drawingml/2006/picture">
                        <pic:nvPicPr>
                          <pic:cNvPr id="260" name="Image 260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5250" y="0"/>
                            <a:ext cx="2238375" cy="13906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4" name="Zone de texte 264"/>
                        <wps:cNvSpPr txBox="1"/>
                        <wps:spPr>
                          <a:xfrm>
                            <a:off x="0" y="1409700"/>
                            <a:ext cx="2371725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C1EDA" w:rsidRPr="007C1EDA" w:rsidRDefault="007C1EDA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7C1EDA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mouvement de la carcasse d’une voitur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B6ECA95" id="Groupe 267" o:spid="_x0000_s1131" href="http://www.adrarphysic.fr/" style="position:absolute;margin-left:-7.5pt;margin-top:9.15pt;width:186.75pt;height:131.4pt;z-index:251778048;mso-height-relative:margin" coordsize="23717,17526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" o:button="t">
                <v:shape id="Image 260" o:spid="_x0000_s1132" type="#_x0000_t75" style="position:absolute;left:952;width:22384;height:13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">
                  <v:imagedata r:id="rId49" o:title=""/>
                </v:shape>
                <v:shape id="Zone de texte 264" o:spid="_x0000_s1133" type="#_x0000_t202" style="position:absolute;top:14097;width:2371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" fillcolor="white [3201]" stroked="f" strokeweight=".5pt">
                  <v:textbox>
                    <w:txbxContent>
                      <w:p w:rsidR="007C1EDA" w:rsidRPr="007C1EDA" w:rsidRDefault="007C1EDA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7C1ED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ouvement</w:t>
                        </w:r>
                        <w:proofErr w:type="gramEnd"/>
                        <w:r w:rsidRPr="007C1ED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de la carcasse d’une voitu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0B6CE5E7" wp14:editId="6BBC8889">
                <wp:simplePos x="0" y="0"/>
                <wp:positionH relativeFrom="column">
                  <wp:posOffset>2377744</wp:posOffset>
                </wp:positionH>
                <wp:positionV relativeFrom="paragraph">
                  <wp:posOffset>220041</wp:posOffset>
                </wp:positionV>
                <wp:extent cx="2095500" cy="1565910"/>
                <wp:effectExtent l="0" t="0" r="0" b="0"/>
                <wp:wrapNone/>
                <wp:docPr id="268" name="Groupe 268">
                  <a:hlinkClick xmlns:a="http://schemas.openxmlformats.org/drawingml/2006/main" r:id="rId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95500" cy="1565910"/>
                          <a:chOff x="0" y="0"/>
                          <a:chExt cx="2095500" cy="1638300"/>
                        </a:xfrm>
                      </wpg:grpSpPr>
                      <pic:pic xmlns:pic="http://schemas.openxmlformats.org/drawingml/2006/picture">
                        <pic:nvPicPr>
                          <pic:cNvPr id="263" name="Image 263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0" cy="13144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5" name="Zone de texte 265"/>
                        <wps:cNvSpPr txBox="1"/>
                        <wps:spPr>
                          <a:xfrm>
                            <a:off x="142875" y="1314450"/>
                            <a:ext cx="1905000" cy="3238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C1EDA" w:rsidRPr="007C1EDA" w:rsidRDefault="007C1EDA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7C1EDA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mouvement d’une barrière routièr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B6CE5E7" id="Groupe 268" o:spid="_x0000_s1134" href="http://www.adrarphysic.fr/" style="position:absolute;margin-left:187.2pt;margin-top:17.35pt;width:165pt;height:123.3pt;z-index:251780096;mso-height-relative:margin" coordsize="20955,16383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" o:button="t">
                <v:shape id="Image 263" o:spid="_x0000_s1135" type="#_x0000_t75" style="position:absolute;width:20955;height:13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">
                  <v:imagedata r:id="rId51" o:title=""/>
                </v:shape>
                <v:shape id="Zone de texte 265" o:spid="_x0000_s1136" type="#_x0000_t202" style="position:absolute;left:1428;top:13144;width:19050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" fillcolor="white [3201]" stroked="f" strokeweight=".5pt">
                  <v:textbox>
                    <w:txbxContent>
                      <w:p w:rsidR="007C1EDA" w:rsidRPr="007C1EDA" w:rsidRDefault="007C1EDA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7C1ED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ouvement</w:t>
                        </w:r>
                        <w:proofErr w:type="gramEnd"/>
                        <w:r w:rsidRPr="007C1ED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d’une barrière routièr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Pr="005645BE" w:rsidRDefault="005645BE" w:rsidP="005645BE">
      <w:pPr>
        <w:rPr>
          <w:rtl/>
          <w:lang w:val="fr-MA" w:bidi="ar-MA"/>
        </w:rPr>
      </w:pPr>
    </w:p>
    <w:p w:rsidR="005645BE" w:rsidRDefault="005645BE" w:rsidP="005645BE">
      <w:pPr>
        <w:rPr>
          <w:rtl/>
          <w:lang w:val="fr-MA" w:bidi="ar-MA"/>
        </w:rPr>
      </w:pPr>
    </w:p>
    <w:p w:rsidR="0025241D" w:rsidRPr="005645BE" w:rsidRDefault="0025241D" w:rsidP="007B7AC5">
      <w:pPr>
        <w:tabs>
          <w:tab w:val="left" w:pos="3631"/>
        </w:tabs>
        <w:rPr>
          <w:b/>
          <w:bCs/>
          <w:sz w:val="24"/>
          <w:szCs w:val="24"/>
          <w:rtl/>
          <w:lang w:val="fr-MA" w:bidi="ar-MA"/>
        </w:rPr>
      </w:pPr>
    </w:p>
    <w:sectPr w:rsidR="0025241D" w:rsidRPr="005645BE" w:rsidSect="005964C0">
      <w:pgSz w:w="12240" w:h="15840"/>
      <w:pgMar w:top="567" w:right="851" w:bottom="567" w:left="851" w:header="720" w:footer="11" w:gutter="0"/>
      <w:pgBorders w:offsetFrom="page">
        <w:top w:val="triple" w:sz="4" w:space="24" w:color="00B0F0"/>
        <w:left w:val="triple" w:sz="4" w:space="24" w:color="00B0F0"/>
        <w:bottom w:val="triple" w:sz="4" w:space="24" w:color="00B0F0"/>
        <w:right w:val="triple" w:sz="4" w:space="24" w:color="00B0F0"/>
      </w:pgBorders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3E02" w:rsidRDefault="00573E02">
      <w:pPr>
        <w:spacing w:after="0" w:line="240" w:lineRule="auto"/>
      </w:pPr>
      <w:r>
        <w:separator/>
      </w:r>
    </w:p>
  </w:endnote>
  <w:endnote w:type="continuationSeparator" w:id="0">
    <w:p w:rsidR="00573E02" w:rsidRDefault="00573E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altName w:val="Calibri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ngsanaUPC">
    <w:altName w:val="Arial Unicode MS"/>
    <w:charset w:val="00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3E02" w:rsidRDefault="00573E02">
      <w:pPr>
        <w:spacing w:after="0" w:line="240" w:lineRule="auto"/>
      </w:pPr>
      <w:r>
        <w:separator/>
      </w:r>
    </w:p>
  </w:footnote>
  <w:footnote w:type="continuationSeparator" w:id="0">
    <w:p w:rsidR="00573E02" w:rsidRDefault="00573E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pt;height:11.2pt" o:bullet="t">
        <v:imagedata r:id="rId1" o:title="mso6615"/>
      </v:shape>
    </w:pict>
  </w:numPicBullet>
  <w:abstractNum w:abstractNumId="0">
    <w:nsid w:val="004F067A"/>
    <w:multiLevelType w:val="hybridMultilevel"/>
    <w:tmpl w:val="92CACAE8"/>
    <w:lvl w:ilvl="0" w:tplc="69B24680">
      <w:start w:val="1"/>
      <w:numFmt w:val="decimal"/>
      <w:lvlText w:val="%1."/>
      <w:lvlJc w:val="left"/>
      <w:pPr>
        <w:ind w:left="785" w:hanging="360"/>
      </w:pPr>
      <w:rPr>
        <w:b/>
        <w:bCs/>
        <w:color w:val="0070C0"/>
      </w:rPr>
    </w:lvl>
    <w:lvl w:ilvl="1" w:tplc="F49A4C3C">
      <w:start w:val="1"/>
      <w:numFmt w:val="arabicAlpha"/>
      <w:lvlText w:val="%2."/>
      <w:lvlJc w:val="left"/>
      <w:pPr>
        <w:ind w:left="78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01792FE1"/>
    <w:multiLevelType w:val="multilevel"/>
    <w:tmpl w:val="3BAA39B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643" w:hanging="360"/>
      </w:pPr>
      <w:rPr>
        <w:rFonts w:hint="default"/>
        <w:sz w:val="24"/>
        <w:szCs w:val="24"/>
      </w:rPr>
    </w:lvl>
    <w:lvl w:ilvl="2">
      <w:start w:val="1"/>
      <w:numFmt w:val="decimal"/>
      <w:lvlText w:val="%1-%2.%3"/>
      <w:lvlJc w:val="left"/>
      <w:pPr>
        <w:ind w:left="117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395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9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220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279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3015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3600" w:hanging="1800"/>
      </w:pPr>
      <w:rPr>
        <w:rFonts w:hint="default"/>
      </w:rPr>
    </w:lvl>
  </w:abstractNum>
  <w:abstractNum w:abstractNumId="2">
    <w:nsid w:val="071864B6"/>
    <w:multiLevelType w:val="hybridMultilevel"/>
    <w:tmpl w:val="C4C0851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F15FD7"/>
    <w:multiLevelType w:val="hybridMultilevel"/>
    <w:tmpl w:val="2CF29372"/>
    <w:lvl w:ilvl="0" w:tplc="0C3CDFE0">
      <w:start w:val="1"/>
      <w:numFmt w:val="decimal"/>
      <w:lvlText w:val="%1."/>
      <w:lvlJc w:val="left"/>
      <w:pPr>
        <w:ind w:left="360" w:hanging="360"/>
      </w:pPr>
      <w:rPr>
        <w:b/>
        <w:bCs/>
        <w:i/>
        <w:i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3A66D52"/>
    <w:multiLevelType w:val="hybridMultilevel"/>
    <w:tmpl w:val="616A8B42"/>
    <w:lvl w:ilvl="0" w:tplc="0B7CE274">
      <w:start w:val="1"/>
      <w:numFmt w:val="lowerLetter"/>
      <w:lvlText w:val="%1)"/>
      <w:lvlJc w:val="left"/>
      <w:pPr>
        <w:ind w:left="1070" w:hanging="360"/>
      </w:pPr>
      <w:rPr>
        <w:rFonts w:asciiTheme="majorBidi" w:hAnsiTheme="majorBidi" w:cstheme="majorBidi" w:hint="default"/>
        <w:color w:val="1F4E79" w:themeColor="accent1" w:themeShade="8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790" w:hanging="360"/>
      </w:pPr>
    </w:lvl>
    <w:lvl w:ilvl="2" w:tplc="040C001B" w:tentative="1">
      <w:start w:val="1"/>
      <w:numFmt w:val="lowerRoman"/>
      <w:lvlText w:val="%3."/>
      <w:lvlJc w:val="right"/>
      <w:pPr>
        <w:ind w:left="2510" w:hanging="180"/>
      </w:pPr>
    </w:lvl>
    <w:lvl w:ilvl="3" w:tplc="040C000F" w:tentative="1">
      <w:start w:val="1"/>
      <w:numFmt w:val="decimal"/>
      <w:lvlText w:val="%4."/>
      <w:lvlJc w:val="left"/>
      <w:pPr>
        <w:ind w:left="3230" w:hanging="360"/>
      </w:pPr>
    </w:lvl>
    <w:lvl w:ilvl="4" w:tplc="040C0019" w:tentative="1">
      <w:start w:val="1"/>
      <w:numFmt w:val="lowerLetter"/>
      <w:lvlText w:val="%5."/>
      <w:lvlJc w:val="left"/>
      <w:pPr>
        <w:ind w:left="3950" w:hanging="360"/>
      </w:pPr>
    </w:lvl>
    <w:lvl w:ilvl="5" w:tplc="040C001B" w:tentative="1">
      <w:start w:val="1"/>
      <w:numFmt w:val="lowerRoman"/>
      <w:lvlText w:val="%6."/>
      <w:lvlJc w:val="right"/>
      <w:pPr>
        <w:ind w:left="4670" w:hanging="180"/>
      </w:pPr>
    </w:lvl>
    <w:lvl w:ilvl="6" w:tplc="040C000F" w:tentative="1">
      <w:start w:val="1"/>
      <w:numFmt w:val="decimal"/>
      <w:lvlText w:val="%7."/>
      <w:lvlJc w:val="left"/>
      <w:pPr>
        <w:ind w:left="5390" w:hanging="360"/>
      </w:pPr>
    </w:lvl>
    <w:lvl w:ilvl="7" w:tplc="040C0019" w:tentative="1">
      <w:start w:val="1"/>
      <w:numFmt w:val="lowerLetter"/>
      <w:lvlText w:val="%8."/>
      <w:lvlJc w:val="left"/>
      <w:pPr>
        <w:ind w:left="6110" w:hanging="360"/>
      </w:pPr>
    </w:lvl>
    <w:lvl w:ilvl="8" w:tplc="040C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>
    <w:nsid w:val="18577DF4"/>
    <w:multiLevelType w:val="hybridMultilevel"/>
    <w:tmpl w:val="41BC17A6"/>
    <w:lvl w:ilvl="0" w:tplc="523AF2AE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193C4482"/>
    <w:multiLevelType w:val="hybridMultilevel"/>
    <w:tmpl w:val="6B88DEF2"/>
    <w:lvl w:ilvl="0" w:tplc="80EEAFB0">
      <w:start w:val="1"/>
      <w:numFmt w:val="lowerLetter"/>
      <w:lvlText w:val="%1)"/>
      <w:lvlJc w:val="left"/>
      <w:pPr>
        <w:ind w:left="720" w:hanging="360"/>
      </w:pPr>
      <w:rPr>
        <w:rFonts w:asciiTheme="majorBidi" w:hAnsiTheme="majorBidi" w:cstheme="majorBidi" w:hint="default"/>
        <w:color w:val="5B9BD5" w:themeColor="accent1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340223"/>
    <w:multiLevelType w:val="hybridMultilevel"/>
    <w:tmpl w:val="BA56000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E227BE"/>
    <w:multiLevelType w:val="hybridMultilevel"/>
    <w:tmpl w:val="5898352A"/>
    <w:lvl w:ilvl="0" w:tplc="108C11D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1416A4"/>
    <w:multiLevelType w:val="hybridMultilevel"/>
    <w:tmpl w:val="89A4E31E"/>
    <w:lvl w:ilvl="0" w:tplc="31D62F2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BD4CAD"/>
    <w:multiLevelType w:val="hybridMultilevel"/>
    <w:tmpl w:val="9ABA7AB6"/>
    <w:lvl w:ilvl="0" w:tplc="C520124C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  <w:color w:val="0D0D0D" w:themeColor="text1" w:themeTint="F2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764646F"/>
    <w:multiLevelType w:val="hybridMultilevel"/>
    <w:tmpl w:val="022EF9CE"/>
    <w:lvl w:ilvl="0" w:tplc="04090007">
      <w:start w:val="1"/>
      <w:numFmt w:val="bullet"/>
      <w:lvlText w:val=""/>
      <w:lvlPicBulletId w:val="0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2">
    <w:nsid w:val="2A540CC7"/>
    <w:multiLevelType w:val="hybridMultilevel"/>
    <w:tmpl w:val="52B2FC28"/>
    <w:lvl w:ilvl="0" w:tplc="B418815E">
      <w:start w:val="1"/>
      <w:numFmt w:val="upperRoman"/>
      <w:lvlText w:val="%1."/>
      <w:lvlJc w:val="right"/>
      <w:pPr>
        <w:ind w:left="720" w:hanging="360"/>
      </w:pPr>
      <w:rPr>
        <w:sz w:val="40"/>
        <w:szCs w:val="40"/>
      </w:rPr>
    </w:lvl>
    <w:lvl w:ilvl="1" w:tplc="664E40A4">
      <w:start w:val="1"/>
      <w:numFmt w:val="decimal"/>
      <w:lvlText w:val="%2."/>
      <w:lvlJc w:val="left"/>
      <w:pPr>
        <w:ind w:left="360" w:hanging="360"/>
      </w:pPr>
      <w:rPr>
        <w:rFonts w:hint="default"/>
        <w:b/>
        <w:bCs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D0183B"/>
    <w:multiLevelType w:val="hybridMultilevel"/>
    <w:tmpl w:val="AB5C7C46"/>
    <w:lvl w:ilvl="0" w:tplc="040C0007">
      <w:start w:val="1"/>
      <w:numFmt w:val="bullet"/>
      <w:lvlText w:val=""/>
      <w:lvlPicBulletId w:val="0"/>
      <w:lvlJc w:val="left"/>
      <w:pPr>
        <w:ind w:left="10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5" w:hanging="360"/>
      </w:pPr>
      <w:rPr>
        <w:rFonts w:ascii="Wingdings" w:hAnsi="Wingdings" w:hint="default"/>
      </w:rPr>
    </w:lvl>
  </w:abstractNum>
  <w:abstractNum w:abstractNumId="14">
    <w:nsid w:val="316E7414"/>
    <w:multiLevelType w:val="hybridMultilevel"/>
    <w:tmpl w:val="910E6FAC"/>
    <w:lvl w:ilvl="0" w:tplc="B14EA86A">
      <w:start w:val="8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4338B3"/>
    <w:multiLevelType w:val="hybridMultilevel"/>
    <w:tmpl w:val="B8ECACE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01C29B2"/>
    <w:multiLevelType w:val="hybridMultilevel"/>
    <w:tmpl w:val="A7FE4320"/>
    <w:lvl w:ilvl="0" w:tplc="44E20F3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6253A87"/>
    <w:multiLevelType w:val="hybridMultilevel"/>
    <w:tmpl w:val="8E92DACE"/>
    <w:lvl w:ilvl="0" w:tplc="108C11D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A73AB6"/>
    <w:multiLevelType w:val="hybridMultilevel"/>
    <w:tmpl w:val="F3AE12D8"/>
    <w:lvl w:ilvl="0" w:tplc="04090007">
      <w:start w:val="1"/>
      <w:numFmt w:val="bullet"/>
      <w:lvlText w:val=""/>
      <w:lvlPicBulletId w:val="0"/>
      <w:lvlJc w:val="left"/>
      <w:pPr>
        <w:ind w:left="78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85" w:hanging="360"/>
      </w:pPr>
      <w:rPr>
        <w:rFonts w:ascii="Wingdings" w:hAnsi="Wingdings" w:hint="default"/>
      </w:rPr>
    </w:lvl>
  </w:abstractNum>
  <w:abstractNum w:abstractNumId="19">
    <w:nsid w:val="48B05A1C"/>
    <w:multiLevelType w:val="hybridMultilevel"/>
    <w:tmpl w:val="F76C8FBA"/>
    <w:lvl w:ilvl="0" w:tplc="A31034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A564FC"/>
    <w:multiLevelType w:val="hybridMultilevel"/>
    <w:tmpl w:val="CDEA1F44"/>
    <w:lvl w:ilvl="0" w:tplc="F49A4C3C">
      <w:start w:val="1"/>
      <w:numFmt w:val="arabicAlpha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>
    <w:nsid w:val="54A57BB7"/>
    <w:multiLevelType w:val="hybridMultilevel"/>
    <w:tmpl w:val="E6CCACAA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5776023D"/>
    <w:multiLevelType w:val="hybridMultilevel"/>
    <w:tmpl w:val="3D649E16"/>
    <w:lvl w:ilvl="0" w:tplc="108C11D4">
      <w:start w:val="1"/>
      <w:numFmt w:val="arabicAlpha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3">
    <w:nsid w:val="5ED5557D"/>
    <w:multiLevelType w:val="hybridMultilevel"/>
    <w:tmpl w:val="DA908920"/>
    <w:lvl w:ilvl="0" w:tplc="1A964762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>
    <w:nsid w:val="61831DFB"/>
    <w:multiLevelType w:val="hybridMultilevel"/>
    <w:tmpl w:val="20B2916A"/>
    <w:lvl w:ilvl="0" w:tplc="05BEAA9E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3805F3E"/>
    <w:multiLevelType w:val="hybridMultilevel"/>
    <w:tmpl w:val="9370C770"/>
    <w:lvl w:ilvl="0" w:tplc="108C11D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4462F37"/>
    <w:multiLevelType w:val="hybridMultilevel"/>
    <w:tmpl w:val="EFA885D2"/>
    <w:lvl w:ilvl="0" w:tplc="3A18F532">
      <w:start w:val="1"/>
      <w:numFmt w:val="upperRoman"/>
      <w:lvlText w:val="%1."/>
      <w:lvlJc w:val="right"/>
      <w:pPr>
        <w:ind w:left="720" w:hanging="360"/>
      </w:pPr>
      <w:rPr>
        <w:rFonts w:hint="default"/>
        <w:b/>
        <w:bCs/>
        <w:i/>
        <w:iCs/>
        <w:color w:val="FF0000"/>
        <w:sz w:val="36"/>
        <w:szCs w:val="36"/>
      </w:rPr>
    </w:lvl>
    <w:lvl w:ilvl="1" w:tplc="664E40A4">
      <w:start w:val="1"/>
      <w:numFmt w:val="decimal"/>
      <w:lvlText w:val="%2."/>
      <w:lvlJc w:val="left"/>
      <w:pPr>
        <w:ind w:left="360" w:hanging="360"/>
      </w:pPr>
      <w:rPr>
        <w:rFonts w:hint="default"/>
        <w:b/>
        <w:bCs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912800"/>
    <w:multiLevelType w:val="hybridMultilevel"/>
    <w:tmpl w:val="94F042B4"/>
    <w:lvl w:ilvl="0" w:tplc="040C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8">
    <w:nsid w:val="68DB6086"/>
    <w:multiLevelType w:val="hybridMultilevel"/>
    <w:tmpl w:val="E4703C52"/>
    <w:lvl w:ilvl="0" w:tplc="31D62F2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DC72CBB"/>
    <w:multiLevelType w:val="hybridMultilevel"/>
    <w:tmpl w:val="C3DA1844"/>
    <w:lvl w:ilvl="0" w:tplc="3E604758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30">
    <w:nsid w:val="70A9602C"/>
    <w:multiLevelType w:val="hybridMultilevel"/>
    <w:tmpl w:val="EC867FAE"/>
    <w:lvl w:ilvl="0" w:tplc="040C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1">
    <w:nsid w:val="738F79CC"/>
    <w:multiLevelType w:val="hybridMultilevel"/>
    <w:tmpl w:val="C22245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54C3C2C"/>
    <w:multiLevelType w:val="hybridMultilevel"/>
    <w:tmpl w:val="06D20E12"/>
    <w:lvl w:ilvl="0" w:tplc="0FA4465C">
      <w:start w:val="1"/>
      <w:numFmt w:val="arabicAlpha"/>
      <w:lvlText w:val="%1-"/>
      <w:lvlJc w:val="left"/>
      <w:pPr>
        <w:ind w:left="927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756A4460"/>
    <w:multiLevelType w:val="hybridMultilevel"/>
    <w:tmpl w:val="40823632"/>
    <w:lvl w:ilvl="0" w:tplc="79982B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7A4829"/>
    <w:multiLevelType w:val="hybridMultilevel"/>
    <w:tmpl w:val="0674F5AE"/>
    <w:lvl w:ilvl="0" w:tplc="2D22D5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8884AE7"/>
    <w:multiLevelType w:val="hybridMultilevel"/>
    <w:tmpl w:val="0CAED074"/>
    <w:lvl w:ilvl="0" w:tplc="6FCC605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F9971D6"/>
    <w:multiLevelType w:val="hybridMultilevel"/>
    <w:tmpl w:val="CFC68978"/>
    <w:lvl w:ilvl="0" w:tplc="CB5062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0"/>
  </w:num>
  <w:num w:numId="3">
    <w:abstractNumId w:val="18"/>
  </w:num>
  <w:num w:numId="4">
    <w:abstractNumId w:val="3"/>
  </w:num>
  <w:num w:numId="5">
    <w:abstractNumId w:val="12"/>
  </w:num>
  <w:num w:numId="6">
    <w:abstractNumId w:val="26"/>
  </w:num>
  <w:num w:numId="7">
    <w:abstractNumId w:val="10"/>
  </w:num>
  <w:num w:numId="8">
    <w:abstractNumId w:val="1"/>
  </w:num>
  <w:num w:numId="9">
    <w:abstractNumId w:val="32"/>
  </w:num>
  <w:num w:numId="10">
    <w:abstractNumId w:val="22"/>
  </w:num>
  <w:num w:numId="11">
    <w:abstractNumId w:val="24"/>
  </w:num>
  <w:num w:numId="12">
    <w:abstractNumId w:val="29"/>
  </w:num>
  <w:num w:numId="13">
    <w:abstractNumId w:val="17"/>
  </w:num>
  <w:num w:numId="14">
    <w:abstractNumId w:val="14"/>
  </w:num>
  <w:num w:numId="15">
    <w:abstractNumId w:val="8"/>
  </w:num>
  <w:num w:numId="16">
    <w:abstractNumId w:val="25"/>
  </w:num>
  <w:num w:numId="17">
    <w:abstractNumId w:val="13"/>
  </w:num>
  <w:num w:numId="18">
    <w:abstractNumId w:val="5"/>
  </w:num>
  <w:num w:numId="19">
    <w:abstractNumId w:val="16"/>
  </w:num>
  <w:num w:numId="20">
    <w:abstractNumId w:val="11"/>
  </w:num>
  <w:num w:numId="21">
    <w:abstractNumId w:val="35"/>
  </w:num>
  <w:num w:numId="22">
    <w:abstractNumId w:val="23"/>
  </w:num>
  <w:num w:numId="23">
    <w:abstractNumId w:val="7"/>
  </w:num>
  <w:num w:numId="24">
    <w:abstractNumId w:val="15"/>
  </w:num>
  <w:num w:numId="25">
    <w:abstractNumId w:val="36"/>
  </w:num>
  <w:num w:numId="26">
    <w:abstractNumId w:val="33"/>
  </w:num>
  <w:num w:numId="27">
    <w:abstractNumId w:val="19"/>
  </w:num>
  <w:num w:numId="28">
    <w:abstractNumId w:val="34"/>
  </w:num>
  <w:num w:numId="29">
    <w:abstractNumId w:val="21"/>
  </w:num>
  <w:num w:numId="30">
    <w:abstractNumId w:val="31"/>
  </w:num>
  <w:num w:numId="31">
    <w:abstractNumId w:val="30"/>
  </w:num>
  <w:num w:numId="32">
    <w:abstractNumId w:val="27"/>
  </w:num>
  <w:num w:numId="33">
    <w:abstractNumId w:val="6"/>
  </w:num>
  <w:num w:numId="34">
    <w:abstractNumId w:val="4"/>
  </w:num>
  <w:num w:numId="35">
    <w:abstractNumId w:val="9"/>
  </w:num>
  <w:num w:numId="36">
    <w:abstractNumId w:val="28"/>
  </w:num>
  <w:num w:numId="3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4860"/>
    <w:rsid w:val="000054BA"/>
    <w:rsid w:val="00031CB0"/>
    <w:rsid w:val="000323B4"/>
    <w:rsid w:val="00044367"/>
    <w:rsid w:val="00054825"/>
    <w:rsid w:val="00073BAE"/>
    <w:rsid w:val="0008674F"/>
    <w:rsid w:val="000B393C"/>
    <w:rsid w:val="000C0083"/>
    <w:rsid w:val="000E4710"/>
    <w:rsid w:val="00122C1C"/>
    <w:rsid w:val="001377AF"/>
    <w:rsid w:val="001474B9"/>
    <w:rsid w:val="001543C4"/>
    <w:rsid w:val="001633B6"/>
    <w:rsid w:val="001940ED"/>
    <w:rsid w:val="001B4831"/>
    <w:rsid w:val="001B69DF"/>
    <w:rsid w:val="00251941"/>
    <w:rsid w:val="0025241D"/>
    <w:rsid w:val="00285619"/>
    <w:rsid w:val="00296CF0"/>
    <w:rsid w:val="002D3E38"/>
    <w:rsid w:val="002E5108"/>
    <w:rsid w:val="00335ADE"/>
    <w:rsid w:val="003554CD"/>
    <w:rsid w:val="00373896"/>
    <w:rsid w:val="00380F3D"/>
    <w:rsid w:val="00382B04"/>
    <w:rsid w:val="003A1C90"/>
    <w:rsid w:val="003C3FEE"/>
    <w:rsid w:val="003D38D8"/>
    <w:rsid w:val="003D5575"/>
    <w:rsid w:val="003E2448"/>
    <w:rsid w:val="003F23AD"/>
    <w:rsid w:val="003F70D4"/>
    <w:rsid w:val="00405351"/>
    <w:rsid w:val="004209B3"/>
    <w:rsid w:val="0046711F"/>
    <w:rsid w:val="00476D95"/>
    <w:rsid w:val="004A0FDB"/>
    <w:rsid w:val="004A1F41"/>
    <w:rsid w:val="004A73A7"/>
    <w:rsid w:val="004F6E36"/>
    <w:rsid w:val="005040E3"/>
    <w:rsid w:val="00563F20"/>
    <w:rsid w:val="005645BE"/>
    <w:rsid w:val="00573E02"/>
    <w:rsid w:val="00591F1B"/>
    <w:rsid w:val="00592D95"/>
    <w:rsid w:val="00594462"/>
    <w:rsid w:val="005964C0"/>
    <w:rsid w:val="005B2C8C"/>
    <w:rsid w:val="005B4BD3"/>
    <w:rsid w:val="005C41D9"/>
    <w:rsid w:val="005C792F"/>
    <w:rsid w:val="005D049C"/>
    <w:rsid w:val="005D7DA6"/>
    <w:rsid w:val="005F2575"/>
    <w:rsid w:val="00624939"/>
    <w:rsid w:val="00633BFC"/>
    <w:rsid w:val="006378AC"/>
    <w:rsid w:val="00667CF7"/>
    <w:rsid w:val="00674AFD"/>
    <w:rsid w:val="006A727F"/>
    <w:rsid w:val="006B1F26"/>
    <w:rsid w:val="006D48E2"/>
    <w:rsid w:val="006F599C"/>
    <w:rsid w:val="007064C8"/>
    <w:rsid w:val="00714CDD"/>
    <w:rsid w:val="00725242"/>
    <w:rsid w:val="0074392C"/>
    <w:rsid w:val="007458CF"/>
    <w:rsid w:val="00775622"/>
    <w:rsid w:val="007835B6"/>
    <w:rsid w:val="007A0247"/>
    <w:rsid w:val="007A44DD"/>
    <w:rsid w:val="007B7AC5"/>
    <w:rsid w:val="007C1EDA"/>
    <w:rsid w:val="007F0A68"/>
    <w:rsid w:val="008179A1"/>
    <w:rsid w:val="008259E7"/>
    <w:rsid w:val="00837576"/>
    <w:rsid w:val="008514F3"/>
    <w:rsid w:val="00863E52"/>
    <w:rsid w:val="0088042B"/>
    <w:rsid w:val="008B5F59"/>
    <w:rsid w:val="008D07AF"/>
    <w:rsid w:val="008E107A"/>
    <w:rsid w:val="00900154"/>
    <w:rsid w:val="00922E0B"/>
    <w:rsid w:val="00923AC5"/>
    <w:rsid w:val="009261C8"/>
    <w:rsid w:val="00937AAF"/>
    <w:rsid w:val="0094710C"/>
    <w:rsid w:val="0096636D"/>
    <w:rsid w:val="0098317B"/>
    <w:rsid w:val="0099204A"/>
    <w:rsid w:val="00993516"/>
    <w:rsid w:val="009C4860"/>
    <w:rsid w:val="009D58AB"/>
    <w:rsid w:val="009D63AE"/>
    <w:rsid w:val="009E4685"/>
    <w:rsid w:val="009E6C87"/>
    <w:rsid w:val="00A1434E"/>
    <w:rsid w:val="00A249EF"/>
    <w:rsid w:val="00A44136"/>
    <w:rsid w:val="00A44B10"/>
    <w:rsid w:val="00A735E7"/>
    <w:rsid w:val="00AB7BD4"/>
    <w:rsid w:val="00AE3FF7"/>
    <w:rsid w:val="00AF6751"/>
    <w:rsid w:val="00B202C1"/>
    <w:rsid w:val="00B3483A"/>
    <w:rsid w:val="00B3637E"/>
    <w:rsid w:val="00B404DE"/>
    <w:rsid w:val="00B60838"/>
    <w:rsid w:val="00B64CC7"/>
    <w:rsid w:val="00B76C56"/>
    <w:rsid w:val="00B84D81"/>
    <w:rsid w:val="00B91405"/>
    <w:rsid w:val="00BA2800"/>
    <w:rsid w:val="00BB6812"/>
    <w:rsid w:val="00BC7620"/>
    <w:rsid w:val="00C4317D"/>
    <w:rsid w:val="00C46843"/>
    <w:rsid w:val="00C779BE"/>
    <w:rsid w:val="00C77B83"/>
    <w:rsid w:val="00C83BD6"/>
    <w:rsid w:val="00CB3E25"/>
    <w:rsid w:val="00CC5531"/>
    <w:rsid w:val="00CD0EAF"/>
    <w:rsid w:val="00CF2536"/>
    <w:rsid w:val="00D03206"/>
    <w:rsid w:val="00D4161D"/>
    <w:rsid w:val="00D47B2D"/>
    <w:rsid w:val="00D754F5"/>
    <w:rsid w:val="00D913E4"/>
    <w:rsid w:val="00DA0A08"/>
    <w:rsid w:val="00DA6CDB"/>
    <w:rsid w:val="00DD3D52"/>
    <w:rsid w:val="00DF093E"/>
    <w:rsid w:val="00E12AB0"/>
    <w:rsid w:val="00E45352"/>
    <w:rsid w:val="00E814A0"/>
    <w:rsid w:val="00E875DD"/>
    <w:rsid w:val="00E91B57"/>
    <w:rsid w:val="00E93546"/>
    <w:rsid w:val="00E939F5"/>
    <w:rsid w:val="00EE16FB"/>
    <w:rsid w:val="00EE3230"/>
    <w:rsid w:val="00F34C60"/>
    <w:rsid w:val="00F82422"/>
    <w:rsid w:val="00F86991"/>
    <w:rsid w:val="00F9610E"/>
    <w:rsid w:val="00FA7C63"/>
    <w:rsid w:val="00FC63A4"/>
    <w:rsid w:val="00FF2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190A5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860"/>
    <w:pPr>
      <w:spacing w:line="300" w:lineRule="auto"/>
    </w:pPr>
    <w:rPr>
      <w:rFonts w:eastAsiaTheme="minorEastAsia"/>
      <w:sz w:val="17"/>
      <w:szCs w:val="17"/>
      <w:lang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C4860"/>
    <w:pPr>
      <w:ind w:left="720"/>
      <w:contextualSpacing/>
    </w:pPr>
  </w:style>
  <w:style w:type="table" w:styleId="Grilledutableau">
    <w:name w:val="Table Grid"/>
    <w:basedOn w:val="TableauNormal"/>
    <w:uiPriority w:val="39"/>
    <w:rsid w:val="009C4860"/>
    <w:pPr>
      <w:spacing w:after="0" w:line="240" w:lineRule="auto"/>
    </w:pPr>
    <w:rPr>
      <w:rFonts w:eastAsiaTheme="minorEastAsia"/>
      <w:sz w:val="17"/>
      <w:szCs w:val="17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9C4860"/>
    <w:rPr>
      <w:color w:val="808080"/>
    </w:rPr>
  </w:style>
  <w:style w:type="table" w:customStyle="1" w:styleId="TableauGrille6Couleur-Accentuation61">
    <w:name w:val="Tableau Grille 6 Couleur - Accentuation 61"/>
    <w:basedOn w:val="TableauNormal"/>
    <w:uiPriority w:val="51"/>
    <w:rsid w:val="009C4860"/>
    <w:pPr>
      <w:spacing w:after="0" w:line="240" w:lineRule="auto"/>
    </w:pPr>
    <w:rPr>
      <w:rFonts w:eastAsiaTheme="minorEastAsia"/>
      <w:color w:val="538135" w:themeColor="accent6" w:themeShade="BF"/>
      <w:sz w:val="17"/>
      <w:szCs w:val="17"/>
      <w:lang w:eastAsia="ja-JP"/>
    </w:rPr>
    <w:tblPr>
      <w:tblStyleRowBandSize w:val="1"/>
      <w:tblStyleColBandSize w:val="1"/>
      <w:tblBorders>
        <w:top w:val="single" w:sz="12" w:space="0" w:color="7030A0"/>
        <w:left w:val="single" w:sz="12" w:space="0" w:color="7030A0"/>
        <w:bottom w:val="single" w:sz="12" w:space="0" w:color="7030A0"/>
        <w:right w:val="single" w:sz="12" w:space="0" w:color="7030A0"/>
        <w:insideH w:val="single" w:sz="12" w:space="0" w:color="7030A0"/>
        <w:insideV w:val="single" w:sz="12" w:space="0" w:color="7030A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TableauGrille6Couleur-Accentuation51">
    <w:name w:val="Tableau Grille 6 Couleur - Accentuation 51"/>
    <w:basedOn w:val="TableauNormal"/>
    <w:uiPriority w:val="51"/>
    <w:rsid w:val="009C4860"/>
    <w:pPr>
      <w:spacing w:after="0" w:line="240" w:lineRule="auto"/>
    </w:pPr>
    <w:rPr>
      <w:rFonts w:eastAsiaTheme="minorEastAsia"/>
      <w:color w:val="2F5496" w:themeColor="accent5" w:themeShade="BF"/>
      <w:sz w:val="17"/>
      <w:szCs w:val="17"/>
      <w:lang w:eastAsia="ja-JP"/>
    </w:rPr>
    <w:tblPr>
      <w:tblStyleRowBandSize w:val="1"/>
      <w:tblStyleColBandSize w:val="1"/>
      <w:tblBorders>
        <w:top w:val="single" w:sz="12" w:space="0" w:color="0070C0"/>
        <w:left w:val="single" w:sz="12" w:space="0" w:color="0070C0"/>
        <w:bottom w:val="single" w:sz="12" w:space="0" w:color="0070C0"/>
        <w:right w:val="single" w:sz="12" w:space="0" w:color="0070C0"/>
        <w:insideH w:val="single" w:sz="12" w:space="0" w:color="0070C0"/>
        <w:insideV w:val="single" w:sz="12" w:space="0" w:color="0070C0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TableauGrille6Couleur-Accentuation11">
    <w:name w:val="Tableau Grille 6 Couleur - Accentuation 11"/>
    <w:basedOn w:val="TableauNormal"/>
    <w:uiPriority w:val="51"/>
    <w:rsid w:val="009C4860"/>
    <w:pPr>
      <w:spacing w:after="0" w:line="240" w:lineRule="auto"/>
    </w:pPr>
    <w:rPr>
      <w:rFonts w:eastAsiaTheme="minorEastAsia"/>
      <w:color w:val="2E74B5" w:themeColor="accent1" w:themeShade="BF"/>
      <w:sz w:val="17"/>
      <w:szCs w:val="17"/>
      <w:lang w:eastAsia="ja-JP"/>
    </w:rPr>
    <w:tblPr>
      <w:tblStyleRowBandSize w:val="1"/>
      <w:tblStyleColBandSize w:val="1"/>
      <w:tblBorders>
        <w:top w:val="single" w:sz="12" w:space="0" w:color="C00000"/>
        <w:left w:val="single" w:sz="12" w:space="0" w:color="C00000"/>
        <w:bottom w:val="single" w:sz="12" w:space="0" w:color="C00000"/>
        <w:right w:val="single" w:sz="12" w:space="0" w:color="C00000"/>
        <w:insideH w:val="single" w:sz="12" w:space="0" w:color="C00000"/>
        <w:insideV w:val="single" w:sz="12" w:space="0" w:color="C00000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Pieddepage">
    <w:name w:val="footer"/>
    <w:basedOn w:val="Normal"/>
    <w:link w:val="PieddepageCar"/>
    <w:uiPriority w:val="99"/>
    <w:unhideWhenUsed/>
    <w:rsid w:val="009C4860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C4860"/>
    <w:rPr>
      <w:rFonts w:eastAsiaTheme="minorEastAsia"/>
      <w:sz w:val="17"/>
      <w:szCs w:val="17"/>
      <w:lang w:eastAsia="ja-JP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179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179A1"/>
    <w:rPr>
      <w:rFonts w:ascii="Segoe UI" w:eastAsiaTheme="minorEastAsia" w:hAnsi="Segoe UI" w:cs="Segoe UI"/>
      <w:sz w:val="18"/>
      <w:szCs w:val="18"/>
      <w:lang w:eastAsia="ja-JP"/>
    </w:rPr>
  </w:style>
  <w:style w:type="paragraph" w:styleId="En-tte">
    <w:name w:val="header"/>
    <w:basedOn w:val="Normal"/>
    <w:link w:val="En-tteCar"/>
    <w:uiPriority w:val="99"/>
    <w:unhideWhenUsed/>
    <w:rsid w:val="0099204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9204A"/>
    <w:rPr>
      <w:rFonts w:eastAsiaTheme="minorEastAsia"/>
      <w:sz w:val="17"/>
      <w:szCs w:val="17"/>
      <w:lang w:eastAsia="ja-JP"/>
    </w:rPr>
  </w:style>
  <w:style w:type="character" w:styleId="lev">
    <w:name w:val="Strong"/>
    <w:basedOn w:val="Policepardfaut"/>
    <w:uiPriority w:val="22"/>
    <w:qFormat/>
    <w:rsid w:val="001B69DF"/>
    <w:rPr>
      <w:b/>
      <w:bCs/>
    </w:rPr>
  </w:style>
  <w:style w:type="character" w:styleId="Lienhypertexte">
    <w:name w:val="Hyperlink"/>
    <w:basedOn w:val="Policepardfaut"/>
    <w:uiPriority w:val="99"/>
    <w:unhideWhenUsed/>
    <w:rsid w:val="005645BE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7B7AC5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860"/>
    <w:pPr>
      <w:spacing w:line="300" w:lineRule="auto"/>
    </w:pPr>
    <w:rPr>
      <w:rFonts w:eastAsiaTheme="minorEastAsia"/>
      <w:sz w:val="17"/>
      <w:szCs w:val="17"/>
      <w:lang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C4860"/>
    <w:pPr>
      <w:ind w:left="720"/>
      <w:contextualSpacing/>
    </w:pPr>
  </w:style>
  <w:style w:type="table" w:styleId="Grilledutableau">
    <w:name w:val="Table Grid"/>
    <w:basedOn w:val="TableauNormal"/>
    <w:uiPriority w:val="39"/>
    <w:rsid w:val="009C4860"/>
    <w:pPr>
      <w:spacing w:after="0" w:line="240" w:lineRule="auto"/>
    </w:pPr>
    <w:rPr>
      <w:rFonts w:eastAsiaTheme="minorEastAsia"/>
      <w:sz w:val="17"/>
      <w:szCs w:val="17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9C4860"/>
    <w:rPr>
      <w:color w:val="808080"/>
    </w:rPr>
  </w:style>
  <w:style w:type="table" w:customStyle="1" w:styleId="TableauGrille6Couleur-Accentuation61">
    <w:name w:val="Tableau Grille 6 Couleur - Accentuation 61"/>
    <w:basedOn w:val="TableauNormal"/>
    <w:uiPriority w:val="51"/>
    <w:rsid w:val="009C4860"/>
    <w:pPr>
      <w:spacing w:after="0" w:line="240" w:lineRule="auto"/>
    </w:pPr>
    <w:rPr>
      <w:rFonts w:eastAsiaTheme="minorEastAsia"/>
      <w:color w:val="538135" w:themeColor="accent6" w:themeShade="BF"/>
      <w:sz w:val="17"/>
      <w:szCs w:val="17"/>
      <w:lang w:eastAsia="ja-JP"/>
    </w:rPr>
    <w:tblPr>
      <w:tblStyleRowBandSize w:val="1"/>
      <w:tblStyleColBandSize w:val="1"/>
      <w:tblBorders>
        <w:top w:val="single" w:sz="12" w:space="0" w:color="7030A0"/>
        <w:left w:val="single" w:sz="12" w:space="0" w:color="7030A0"/>
        <w:bottom w:val="single" w:sz="12" w:space="0" w:color="7030A0"/>
        <w:right w:val="single" w:sz="12" w:space="0" w:color="7030A0"/>
        <w:insideH w:val="single" w:sz="12" w:space="0" w:color="7030A0"/>
        <w:insideV w:val="single" w:sz="12" w:space="0" w:color="7030A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customStyle="1" w:styleId="TableauGrille6Couleur-Accentuation51">
    <w:name w:val="Tableau Grille 6 Couleur - Accentuation 51"/>
    <w:basedOn w:val="TableauNormal"/>
    <w:uiPriority w:val="51"/>
    <w:rsid w:val="009C4860"/>
    <w:pPr>
      <w:spacing w:after="0" w:line="240" w:lineRule="auto"/>
    </w:pPr>
    <w:rPr>
      <w:rFonts w:eastAsiaTheme="minorEastAsia"/>
      <w:color w:val="2F5496" w:themeColor="accent5" w:themeShade="BF"/>
      <w:sz w:val="17"/>
      <w:szCs w:val="17"/>
      <w:lang w:eastAsia="ja-JP"/>
    </w:rPr>
    <w:tblPr>
      <w:tblStyleRowBandSize w:val="1"/>
      <w:tblStyleColBandSize w:val="1"/>
      <w:tblBorders>
        <w:top w:val="single" w:sz="12" w:space="0" w:color="0070C0"/>
        <w:left w:val="single" w:sz="12" w:space="0" w:color="0070C0"/>
        <w:bottom w:val="single" w:sz="12" w:space="0" w:color="0070C0"/>
        <w:right w:val="single" w:sz="12" w:space="0" w:color="0070C0"/>
        <w:insideH w:val="single" w:sz="12" w:space="0" w:color="0070C0"/>
        <w:insideV w:val="single" w:sz="12" w:space="0" w:color="0070C0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TableauGrille6Couleur-Accentuation11">
    <w:name w:val="Tableau Grille 6 Couleur - Accentuation 11"/>
    <w:basedOn w:val="TableauNormal"/>
    <w:uiPriority w:val="51"/>
    <w:rsid w:val="009C4860"/>
    <w:pPr>
      <w:spacing w:after="0" w:line="240" w:lineRule="auto"/>
    </w:pPr>
    <w:rPr>
      <w:rFonts w:eastAsiaTheme="minorEastAsia"/>
      <w:color w:val="2E74B5" w:themeColor="accent1" w:themeShade="BF"/>
      <w:sz w:val="17"/>
      <w:szCs w:val="17"/>
      <w:lang w:eastAsia="ja-JP"/>
    </w:rPr>
    <w:tblPr>
      <w:tblStyleRowBandSize w:val="1"/>
      <w:tblStyleColBandSize w:val="1"/>
      <w:tblBorders>
        <w:top w:val="single" w:sz="12" w:space="0" w:color="C00000"/>
        <w:left w:val="single" w:sz="12" w:space="0" w:color="C00000"/>
        <w:bottom w:val="single" w:sz="12" w:space="0" w:color="C00000"/>
        <w:right w:val="single" w:sz="12" w:space="0" w:color="C00000"/>
        <w:insideH w:val="single" w:sz="12" w:space="0" w:color="C00000"/>
        <w:insideV w:val="single" w:sz="12" w:space="0" w:color="C00000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Pieddepage">
    <w:name w:val="footer"/>
    <w:basedOn w:val="Normal"/>
    <w:link w:val="PieddepageCar"/>
    <w:uiPriority w:val="99"/>
    <w:unhideWhenUsed/>
    <w:rsid w:val="009C4860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C4860"/>
    <w:rPr>
      <w:rFonts w:eastAsiaTheme="minorEastAsia"/>
      <w:sz w:val="17"/>
      <w:szCs w:val="17"/>
      <w:lang w:eastAsia="ja-JP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179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179A1"/>
    <w:rPr>
      <w:rFonts w:ascii="Segoe UI" w:eastAsiaTheme="minorEastAsia" w:hAnsi="Segoe UI" w:cs="Segoe UI"/>
      <w:sz w:val="18"/>
      <w:szCs w:val="18"/>
      <w:lang w:eastAsia="ja-JP"/>
    </w:rPr>
  </w:style>
  <w:style w:type="paragraph" w:styleId="En-tte">
    <w:name w:val="header"/>
    <w:basedOn w:val="Normal"/>
    <w:link w:val="En-tteCar"/>
    <w:uiPriority w:val="99"/>
    <w:unhideWhenUsed/>
    <w:rsid w:val="0099204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9204A"/>
    <w:rPr>
      <w:rFonts w:eastAsiaTheme="minorEastAsia"/>
      <w:sz w:val="17"/>
      <w:szCs w:val="17"/>
      <w:lang w:eastAsia="ja-JP"/>
    </w:rPr>
  </w:style>
  <w:style w:type="character" w:styleId="lev">
    <w:name w:val="Strong"/>
    <w:basedOn w:val="Policepardfaut"/>
    <w:uiPriority w:val="22"/>
    <w:qFormat/>
    <w:rsid w:val="001B69DF"/>
    <w:rPr>
      <w:b/>
      <w:bCs/>
    </w:rPr>
  </w:style>
  <w:style w:type="character" w:styleId="Lienhypertexte">
    <w:name w:val="Hyperlink"/>
    <w:basedOn w:val="Policepardfaut"/>
    <w:uiPriority w:val="99"/>
    <w:unhideWhenUsed/>
    <w:rsid w:val="005645BE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7B7AC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tmp"/><Relationship Id="rId18" Type="http://schemas.openxmlformats.org/officeDocument/2006/relationships/image" Target="media/image9.tmp"/><Relationship Id="rId26" Type="http://schemas.openxmlformats.org/officeDocument/2006/relationships/image" Target="media/image14.png"/><Relationship Id="rId39" Type="http://schemas.openxmlformats.org/officeDocument/2006/relationships/image" Target="media/image24.png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34" Type="http://schemas.openxmlformats.org/officeDocument/2006/relationships/image" Target="media/image19.png"/><Relationship Id="rId42" Type="http://schemas.openxmlformats.org/officeDocument/2006/relationships/image" Target="media/image23.gif"/><Relationship Id="rId47" Type="http://schemas.openxmlformats.org/officeDocument/2006/relationships/image" Target="media/image32.png"/><Relationship Id="rId50" Type="http://schemas.openxmlformats.org/officeDocument/2006/relationships/image" Target="media/image28.tmp"/><Relationship Id="rId7" Type="http://schemas.openxmlformats.org/officeDocument/2006/relationships/endnotes" Target="endnotes.xml"/><Relationship Id="rId12" Type="http://schemas.openxmlformats.org/officeDocument/2006/relationships/image" Target="media/image5.tmp"/><Relationship Id="rId17" Type="http://schemas.openxmlformats.org/officeDocument/2006/relationships/image" Target="media/image8.tmp"/><Relationship Id="rId25" Type="http://schemas.openxmlformats.org/officeDocument/2006/relationships/hyperlink" Target="http://pccollege.fr/wp-content/uploads/2016/12/trajectoire-curviligne.png" TargetMode="External"/><Relationship Id="rId33" Type="http://schemas.openxmlformats.org/officeDocument/2006/relationships/image" Target="media/image18.png"/><Relationship Id="rId38" Type="http://schemas.openxmlformats.org/officeDocument/2006/relationships/image" Target="media/image21.png"/><Relationship Id="rId46" Type="http://schemas.openxmlformats.org/officeDocument/2006/relationships/image" Target="media/image26.tmp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29" Type="http://schemas.openxmlformats.org/officeDocument/2006/relationships/hyperlink" Target="http://pccollege.fr/wp-content/uploads/2016/12/trajectoire-circulaire.png" TargetMode="External"/><Relationship Id="rId41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tmp"/><Relationship Id="rId24" Type="http://schemas.openxmlformats.org/officeDocument/2006/relationships/oleObject" Target="embeddings/oleObject4.bin"/><Relationship Id="rId32" Type="http://schemas.openxmlformats.org/officeDocument/2006/relationships/hyperlink" Target="http://pccollege.fr/wp-content/uploads/2016/12/trajectoire-rectiligne.png" TargetMode="External"/><Relationship Id="rId37" Type="http://schemas.openxmlformats.org/officeDocument/2006/relationships/image" Target="media/image20.png"/><Relationship Id="rId40" Type="http://schemas.openxmlformats.org/officeDocument/2006/relationships/image" Target="media/image22.tmp"/><Relationship Id="rId45" Type="http://schemas.openxmlformats.org/officeDocument/2006/relationships/image" Target="media/image30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5.png"/><Relationship Id="rId36" Type="http://schemas.openxmlformats.org/officeDocument/2006/relationships/image" Target="media/image21.gif"/><Relationship Id="rId49" Type="http://schemas.openxmlformats.org/officeDocument/2006/relationships/image" Target="media/image34.png"/><Relationship Id="rId10" Type="http://schemas.openxmlformats.org/officeDocument/2006/relationships/image" Target="media/image3.tmp"/><Relationship Id="rId19" Type="http://schemas.openxmlformats.org/officeDocument/2006/relationships/image" Target="media/image10.tmp"/><Relationship Id="rId31" Type="http://schemas.openxmlformats.org/officeDocument/2006/relationships/image" Target="media/image17.png"/><Relationship Id="rId44" Type="http://schemas.openxmlformats.org/officeDocument/2006/relationships/image" Target="media/image25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tmp"/><Relationship Id="rId14" Type="http://schemas.openxmlformats.org/officeDocument/2006/relationships/image" Target="media/image7.wmf"/><Relationship Id="rId22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19.gif"/><Relationship Id="rId43" Type="http://schemas.openxmlformats.org/officeDocument/2006/relationships/image" Target="media/image28.gif"/><Relationship Id="rId48" Type="http://schemas.openxmlformats.org/officeDocument/2006/relationships/image" Target="media/image27.tmp"/><Relationship Id="rId8" Type="http://schemas.openxmlformats.org/officeDocument/2006/relationships/hyperlink" Target="http://www.adrarphysic.fr/" TargetMode="External"/><Relationship Id="rId51" Type="http://schemas.openxmlformats.org/officeDocument/2006/relationships/image" Target="media/image3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09</Words>
  <Characters>3355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kmustapha@hotmail.com;www.pc1.ma</dc:creator>
  <cp:lastModifiedBy>dell</cp:lastModifiedBy>
  <cp:revision>5</cp:revision>
  <cp:lastPrinted>2020-03-25T16:58:00Z</cp:lastPrinted>
  <dcterms:created xsi:type="dcterms:W3CDTF">2020-03-25T16:58:00Z</dcterms:created>
  <dcterms:modified xsi:type="dcterms:W3CDTF">2022-06-28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